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F0EB92D" w14:textId="77777777" w:rsidR="0053196F" w:rsidRPr="00FD4305" w:rsidRDefault="003A31CD" w:rsidP="00632282">
      <w:pPr>
        <w:spacing w:line="320" w:lineRule="exact"/>
        <w:jc w:val="center"/>
        <w:rPr>
          <w:rFonts w:ascii="Times New Roman" w:hAnsi="Times New Roman" w:cs="Times New Roman"/>
          <w:sz w:val="28"/>
        </w:rPr>
      </w:pPr>
      <w:r w:rsidRPr="00FD4305">
        <w:rPr>
          <w:rFonts w:ascii="Times New Roman" w:hAnsi="Times New Roman" w:cs="Times New Roman"/>
          <w:sz w:val="28"/>
        </w:rPr>
        <w:t>Semi-Direct Visual Odometry</w:t>
      </w:r>
      <w:r w:rsidR="0053196F" w:rsidRPr="00FD4305">
        <w:rPr>
          <w:rFonts w:ascii="Times New Roman" w:hAnsi="Times New Roman" w:cs="Times New Roman"/>
          <w:sz w:val="28"/>
        </w:rPr>
        <w:t xml:space="preserve"> and Mapping</w:t>
      </w:r>
      <w:r w:rsidRPr="00FD4305">
        <w:rPr>
          <w:rFonts w:ascii="Times New Roman" w:hAnsi="Times New Roman" w:cs="Times New Roman"/>
          <w:sz w:val="28"/>
        </w:rPr>
        <w:t xml:space="preserve"> with RGB-D </w:t>
      </w:r>
      <w:r w:rsidR="0053196F" w:rsidRPr="00FD4305">
        <w:rPr>
          <w:rFonts w:ascii="Times New Roman" w:hAnsi="Times New Roman" w:cs="Times New Roman"/>
          <w:sz w:val="28"/>
        </w:rPr>
        <w:t>C</w:t>
      </w:r>
      <w:r w:rsidRPr="00FD4305">
        <w:rPr>
          <w:rFonts w:ascii="Times New Roman" w:hAnsi="Times New Roman" w:cs="Times New Roman"/>
          <w:sz w:val="28"/>
        </w:rPr>
        <w:t>amera</w:t>
      </w:r>
    </w:p>
    <w:p w14:paraId="02E2C94B" w14:textId="04E74E36" w:rsidR="0053196F" w:rsidRPr="00FD4305" w:rsidRDefault="009612B1" w:rsidP="004F5F13">
      <w:pPr>
        <w:spacing w:line="360" w:lineRule="auto"/>
        <w:jc w:val="center"/>
        <w:rPr>
          <w:rFonts w:ascii="Times New Roman" w:hAnsi="Times New Roman" w:cs="Times New Roman"/>
          <w:sz w:val="28"/>
        </w:rPr>
      </w:pPr>
      <w:r w:rsidRPr="00FD4305">
        <w:rPr>
          <w:rFonts w:ascii="Times New Roman" w:hAnsi="Times New Roman" w:cs="Times New Roman"/>
          <w:sz w:val="28"/>
        </w:rPr>
        <w:t>Xinliang Zhong, …</w:t>
      </w:r>
      <w:r w:rsidR="00B90B3E" w:rsidRPr="00FD4305">
        <w:rPr>
          <w:rFonts w:ascii="Times New Roman" w:hAnsi="Times New Roman" w:cs="Times New Roman"/>
          <w:sz w:val="28"/>
        </w:rPr>
        <w:t>Authors put here</w:t>
      </w:r>
    </w:p>
    <w:p w14:paraId="515102D5" w14:textId="74D8435C" w:rsidR="00B90B3E" w:rsidRPr="00FD4305" w:rsidRDefault="00B90B3E" w:rsidP="00632282">
      <w:pPr>
        <w:spacing w:line="320" w:lineRule="exact"/>
        <w:rPr>
          <w:rFonts w:ascii="Times New Roman" w:hAnsi="Times New Roman" w:cs="Times New Roman"/>
          <w:sz w:val="28"/>
        </w:rPr>
      </w:pPr>
    </w:p>
    <w:p w14:paraId="279D1D41" w14:textId="77777777" w:rsidR="00740506" w:rsidRPr="00FD4305" w:rsidRDefault="00740506" w:rsidP="00632282">
      <w:pPr>
        <w:spacing w:line="320" w:lineRule="exact"/>
        <w:rPr>
          <w:rFonts w:ascii="Times New Roman" w:hAnsi="Times New Roman" w:cs="Times New Roman"/>
          <w:sz w:val="28"/>
        </w:rPr>
        <w:sectPr w:rsidR="00740506" w:rsidRPr="00FD4305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2BE69540" w14:textId="4077A3A7" w:rsidR="00B90B3E" w:rsidRPr="00D2226F" w:rsidRDefault="00B90B3E" w:rsidP="00632282">
      <w:pPr>
        <w:spacing w:line="320" w:lineRule="exact"/>
        <w:rPr>
          <w:rFonts w:ascii="Times New Roman" w:hAnsi="Times New Roman" w:cs="Times New Roman"/>
          <w:b/>
          <w:sz w:val="20"/>
          <w:szCs w:val="24"/>
        </w:rPr>
      </w:pPr>
      <w:r w:rsidRPr="00D2226F">
        <w:rPr>
          <w:rFonts w:ascii="Times New Roman" w:hAnsi="Times New Roman" w:cs="Times New Roman"/>
          <w:b/>
          <w:i/>
          <w:sz w:val="20"/>
          <w:szCs w:val="24"/>
        </w:rPr>
        <w:lastRenderedPageBreak/>
        <w:t>Abstract</w:t>
      </w:r>
      <w:r w:rsidR="007934B8" w:rsidRPr="00D2226F">
        <w:rPr>
          <w:rFonts w:ascii="Times New Roman" w:hAnsi="Times New Roman" w:cs="Times New Roman"/>
          <w:b/>
          <w:sz w:val="20"/>
          <w:szCs w:val="24"/>
        </w:rPr>
        <w:t>— We propose a …</w:t>
      </w:r>
    </w:p>
    <w:p w14:paraId="48CE0453" w14:textId="33844862" w:rsidR="00041E26" w:rsidRPr="00D2226F" w:rsidRDefault="00041E26" w:rsidP="00632282">
      <w:pPr>
        <w:spacing w:line="320" w:lineRule="exact"/>
        <w:rPr>
          <w:rFonts w:ascii="Times New Roman" w:hAnsi="Times New Roman" w:cs="Times New Roman"/>
          <w:b/>
          <w:sz w:val="20"/>
          <w:szCs w:val="24"/>
        </w:rPr>
      </w:pPr>
    </w:p>
    <w:p w14:paraId="74D9AC45" w14:textId="3FFF0062" w:rsidR="00041E26" w:rsidRPr="00D2226F" w:rsidRDefault="00041E26" w:rsidP="00632282">
      <w:pPr>
        <w:spacing w:line="320" w:lineRule="exact"/>
        <w:rPr>
          <w:rFonts w:ascii="Times New Roman" w:hAnsi="Times New Roman" w:cs="Times New Roman"/>
          <w:b/>
          <w:sz w:val="20"/>
          <w:szCs w:val="24"/>
        </w:rPr>
      </w:pPr>
    </w:p>
    <w:p w14:paraId="47F889FF" w14:textId="7D1F997B" w:rsidR="00B90B3E" w:rsidRPr="00FD4305" w:rsidRDefault="00B90B3E" w:rsidP="00632282">
      <w:pPr>
        <w:spacing w:line="320" w:lineRule="exact"/>
        <w:rPr>
          <w:rFonts w:ascii="Times New Roman" w:hAnsi="Times New Roman" w:cs="Times New Roman"/>
          <w:sz w:val="24"/>
          <w:szCs w:val="24"/>
        </w:rPr>
      </w:pPr>
    </w:p>
    <w:p w14:paraId="24D2DBFF" w14:textId="0D1E4079" w:rsidR="00B90B3E" w:rsidRPr="00FD4305" w:rsidRDefault="00B90B3E" w:rsidP="005409AA">
      <w:pPr>
        <w:pStyle w:val="1"/>
        <w:rPr>
          <w:rFonts w:ascii="Times New Roman" w:hAnsi="Times New Roman" w:cs="Times New Roman"/>
        </w:rPr>
      </w:pPr>
      <w:r w:rsidRPr="00FD4305">
        <w:rPr>
          <w:rFonts w:ascii="Times New Roman" w:hAnsi="Times New Roman" w:cs="Times New Roman"/>
          <w:highlight w:val="yellow"/>
        </w:rPr>
        <w:t xml:space="preserve">I. </w:t>
      </w:r>
      <w:r w:rsidR="00EF5EB2" w:rsidRPr="00FD4305">
        <w:rPr>
          <w:rFonts w:ascii="Times New Roman" w:hAnsi="Times New Roman" w:cs="Times New Roman"/>
          <w:highlight w:val="yellow"/>
        </w:rPr>
        <w:t>I</w:t>
      </w:r>
      <w:r w:rsidR="00EF5EB2" w:rsidRPr="006A3057">
        <w:rPr>
          <w:rFonts w:ascii="Times New Roman" w:hAnsi="Times New Roman" w:cs="Times New Roman"/>
          <w:sz w:val="21"/>
          <w:highlight w:val="yellow"/>
        </w:rPr>
        <w:t>NTRODUCTION</w:t>
      </w:r>
    </w:p>
    <w:p w14:paraId="1019280E" w14:textId="4F63EEB2" w:rsidR="00AC0F6F" w:rsidRPr="0029132B" w:rsidRDefault="00DA3BCF" w:rsidP="002F08A9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>The problem of simultaneous localization and mapping</w:t>
      </w:r>
      <w:r w:rsidR="00D03ABF">
        <w:rPr>
          <w:rFonts w:ascii="Times New Roman" w:hAnsi="Times New Roman" w:cs="Times New Roman"/>
          <w:sz w:val="20"/>
          <w:szCs w:val="20"/>
        </w:rPr>
        <w:t xml:space="preserve"> </w:t>
      </w:r>
      <w:r w:rsidRPr="0029132B">
        <w:rPr>
          <w:rFonts w:ascii="Times New Roman" w:hAnsi="Times New Roman" w:cs="Times New Roman"/>
          <w:sz w:val="20"/>
          <w:szCs w:val="20"/>
        </w:rPr>
        <w:t>(SLAM)</w:t>
      </w:r>
      <w:r w:rsidR="00F25E9F" w:rsidRPr="0029132B">
        <w:rPr>
          <w:rFonts w:ascii="Times New Roman" w:hAnsi="Times New Roman" w:cs="Times New Roman"/>
          <w:sz w:val="20"/>
          <w:szCs w:val="20"/>
        </w:rPr>
        <w:t xml:space="preserve"> is </w:t>
      </w:r>
      <w:r w:rsidR="002754CA" w:rsidRPr="0029132B">
        <w:rPr>
          <w:rFonts w:ascii="Times New Roman" w:hAnsi="Times New Roman" w:cs="Times New Roman"/>
          <w:sz w:val="20"/>
          <w:szCs w:val="20"/>
        </w:rPr>
        <w:t>one of the hotspots in the field of robotics</w:t>
      </w:r>
      <w:r w:rsidR="00F25E9F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BD1B28" w:rsidRPr="0029132B">
        <w:rPr>
          <w:rFonts w:ascii="Times New Roman" w:hAnsi="Times New Roman" w:cs="Times New Roman"/>
          <w:sz w:val="20"/>
          <w:szCs w:val="20"/>
        </w:rPr>
        <w:t xml:space="preserve">and computer vision community </w:t>
      </w:r>
      <w:r w:rsidR="00F25E9F" w:rsidRPr="0029132B">
        <w:rPr>
          <w:rFonts w:ascii="Times New Roman" w:hAnsi="Times New Roman" w:cs="Times New Roman"/>
          <w:sz w:val="20"/>
          <w:szCs w:val="20"/>
        </w:rPr>
        <w:t>over the past decade.</w:t>
      </w:r>
      <w:r w:rsidR="004019B3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9C4686" w:rsidRPr="0029132B">
        <w:rPr>
          <w:rFonts w:ascii="Times New Roman" w:hAnsi="Times New Roman" w:cs="Times New Roman"/>
          <w:sz w:val="20"/>
          <w:szCs w:val="20"/>
        </w:rPr>
        <w:t>Precis</w:t>
      </w:r>
      <w:r w:rsidR="004F5F13" w:rsidRPr="0029132B">
        <w:rPr>
          <w:rFonts w:ascii="Times New Roman" w:hAnsi="Times New Roman" w:cs="Times New Roman"/>
          <w:sz w:val="20"/>
          <w:szCs w:val="20"/>
        </w:rPr>
        <w:t xml:space="preserve">e positioning is the basis for robot control and </w:t>
      </w:r>
      <w:r w:rsidR="009C4686" w:rsidRPr="0029132B">
        <w:rPr>
          <w:rFonts w:ascii="Times New Roman" w:hAnsi="Times New Roman" w:cs="Times New Roman"/>
          <w:sz w:val="20"/>
          <w:szCs w:val="20"/>
        </w:rPr>
        <w:t>navigation in GPS-denied environments. Especially for micro aerial vehicle</w:t>
      </w:r>
      <w:r w:rsidR="00D03ABF">
        <w:rPr>
          <w:rFonts w:ascii="Times New Roman" w:hAnsi="Times New Roman" w:cs="Times New Roman"/>
          <w:sz w:val="20"/>
          <w:szCs w:val="20"/>
        </w:rPr>
        <w:t xml:space="preserve"> </w:t>
      </w:r>
      <w:r w:rsidR="009C4686" w:rsidRPr="0029132B">
        <w:rPr>
          <w:rFonts w:ascii="Times New Roman" w:hAnsi="Times New Roman" w:cs="Times New Roman"/>
          <w:sz w:val="20"/>
          <w:szCs w:val="20"/>
        </w:rPr>
        <w:t xml:space="preserve">(MAV) working in complex and cluttered </w:t>
      </w:r>
      <w:r w:rsidR="00FE67AE" w:rsidRPr="0029132B">
        <w:rPr>
          <w:rFonts w:ascii="Times New Roman" w:hAnsi="Times New Roman" w:cs="Times New Roman"/>
          <w:sz w:val="20"/>
          <w:szCs w:val="20"/>
        </w:rPr>
        <w:t xml:space="preserve">unknown </w:t>
      </w:r>
      <w:r w:rsidR="009C4686" w:rsidRPr="0029132B">
        <w:rPr>
          <w:rFonts w:ascii="Times New Roman" w:hAnsi="Times New Roman" w:cs="Times New Roman"/>
          <w:sz w:val="20"/>
          <w:szCs w:val="20"/>
        </w:rPr>
        <w:t>indoor environments.</w:t>
      </w:r>
      <w:r w:rsidR="00AF20B6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3D10A8" w:rsidRPr="0029132B">
        <w:rPr>
          <w:rFonts w:ascii="Times New Roman" w:hAnsi="Times New Roman" w:cs="Times New Roman"/>
          <w:sz w:val="20"/>
          <w:szCs w:val="20"/>
        </w:rPr>
        <w:t>They need to constantly update their position</w:t>
      </w:r>
      <w:r w:rsidR="00EC5206" w:rsidRPr="0029132B">
        <w:rPr>
          <w:rFonts w:ascii="Times New Roman" w:hAnsi="Times New Roman" w:cs="Times New Roman"/>
          <w:sz w:val="20"/>
          <w:szCs w:val="20"/>
        </w:rPr>
        <w:t xml:space="preserve"> at high rates and low</w:t>
      </w:r>
      <w:r w:rsidR="00BC5129" w:rsidRPr="0029132B">
        <w:rPr>
          <w:rFonts w:ascii="Times New Roman" w:hAnsi="Times New Roman" w:cs="Times New Roman"/>
          <w:sz w:val="20"/>
          <w:szCs w:val="20"/>
        </w:rPr>
        <w:t xml:space="preserve"> latency for position</w:t>
      </w:r>
      <w:r w:rsidR="0071109A" w:rsidRPr="0029132B">
        <w:rPr>
          <w:rFonts w:ascii="Times New Roman" w:hAnsi="Times New Roman" w:cs="Times New Roman"/>
          <w:sz w:val="20"/>
          <w:szCs w:val="20"/>
        </w:rPr>
        <w:t xml:space="preserve"> and orientation</w:t>
      </w:r>
      <w:r w:rsidR="00BC5129" w:rsidRPr="0029132B">
        <w:rPr>
          <w:rFonts w:ascii="Times New Roman" w:hAnsi="Times New Roman" w:cs="Times New Roman"/>
          <w:sz w:val="20"/>
          <w:szCs w:val="20"/>
        </w:rPr>
        <w:t xml:space="preserve"> control. </w:t>
      </w:r>
      <w:r w:rsidR="00E66709" w:rsidRPr="0029132B">
        <w:rPr>
          <w:rFonts w:ascii="Times New Roman" w:hAnsi="Times New Roman" w:cs="Times New Roman"/>
          <w:sz w:val="20"/>
          <w:szCs w:val="20"/>
        </w:rPr>
        <w:t xml:space="preserve">At the same time, they can only carry limited weight and power consumption of the sensor and </w:t>
      </w:r>
      <w:r w:rsidR="00DC32A2">
        <w:rPr>
          <w:rFonts w:ascii="Times New Roman" w:hAnsi="Times New Roman" w:cs="Times New Roman"/>
          <w:sz w:val="20"/>
          <w:szCs w:val="20"/>
        </w:rPr>
        <w:t xml:space="preserve">the </w:t>
      </w:r>
      <w:r w:rsidR="00E66709" w:rsidRPr="0029132B">
        <w:rPr>
          <w:rFonts w:ascii="Times New Roman" w:hAnsi="Times New Roman" w:cs="Times New Roman"/>
          <w:sz w:val="20"/>
          <w:szCs w:val="20"/>
        </w:rPr>
        <w:t>processor. While previously many SLAM system</w:t>
      </w:r>
      <w:r w:rsidR="000735FE" w:rsidRPr="0029132B">
        <w:rPr>
          <w:rFonts w:ascii="Times New Roman" w:hAnsi="Times New Roman" w:cs="Times New Roman"/>
          <w:sz w:val="20"/>
          <w:szCs w:val="20"/>
        </w:rPr>
        <w:t>s</w:t>
      </w:r>
      <w:r w:rsidR="00E66709" w:rsidRPr="0029132B">
        <w:rPr>
          <w:rFonts w:ascii="Times New Roman" w:hAnsi="Times New Roman" w:cs="Times New Roman"/>
          <w:sz w:val="20"/>
          <w:szCs w:val="20"/>
        </w:rPr>
        <w:t xml:space="preserve"> relied on </w:t>
      </w:r>
      <w:r w:rsidR="00BC5129" w:rsidRPr="0029132B">
        <w:rPr>
          <w:rFonts w:ascii="Times New Roman" w:hAnsi="Times New Roman" w:cs="Times New Roman"/>
          <w:sz w:val="20"/>
          <w:szCs w:val="20"/>
        </w:rPr>
        <w:t>expensive and heavy laser scanners</w:t>
      </w:r>
      <w:r w:rsidR="008B7A0D">
        <w:rPr>
          <w:rFonts w:ascii="Times New Roman" w:hAnsi="Times New Roman" w:cs="Times New Roman"/>
          <w:sz w:val="20"/>
          <w:szCs w:val="20"/>
        </w:rPr>
        <w:t xml:space="preserve"> </w:t>
      </w:r>
      <w:r w:rsidR="008B7A0D">
        <w:rPr>
          <w:rFonts w:ascii="Times New Roman" w:hAnsi="Times New Roman" w:cs="Times New Roman"/>
          <w:sz w:val="20"/>
          <w:szCs w:val="20"/>
        </w:rPr>
        <w:fldChar w:fldCharType="begin"/>
      </w:r>
      <w:r w:rsidR="008B7A0D">
        <w:rPr>
          <w:rFonts w:ascii="Times New Roman" w:hAnsi="Times New Roman" w:cs="Times New Roman"/>
          <w:sz w:val="20"/>
          <w:szCs w:val="20"/>
        </w:rPr>
        <w:instrText xml:space="preserve"> REF _Ref481414415 \r \h </w:instrText>
      </w:r>
      <w:r w:rsidR="008B7A0D">
        <w:rPr>
          <w:rFonts w:ascii="Times New Roman" w:hAnsi="Times New Roman" w:cs="Times New Roman"/>
          <w:sz w:val="20"/>
          <w:szCs w:val="20"/>
        </w:rPr>
      </w:r>
      <w:r w:rsidR="008B7A0D">
        <w:rPr>
          <w:rFonts w:ascii="Times New Roman" w:hAnsi="Times New Roman" w:cs="Times New Roman"/>
          <w:sz w:val="20"/>
          <w:szCs w:val="20"/>
        </w:rPr>
        <w:fldChar w:fldCharType="separate"/>
      </w:r>
      <w:r w:rsidR="008B7A0D">
        <w:rPr>
          <w:rFonts w:ascii="Times New Roman" w:hAnsi="Times New Roman" w:cs="Times New Roman"/>
          <w:sz w:val="20"/>
          <w:szCs w:val="20"/>
        </w:rPr>
        <w:t>[1]</w:t>
      </w:r>
      <w:r w:rsidR="008B7A0D">
        <w:rPr>
          <w:rFonts w:ascii="Times New Roman" w:hAnsi="Times New Roman" w:cs="Times New Roman"/>
          <w:sz w:val="20"/>
          <w:szCs w:val="20"/>
        </w:rPr>
        <w:fldChar w:fldCharType="end"/>
      </w:r>
      <w:r w:rsidR="008B7A0D">
        <w:rPr>
          <w:rFonts w:ascii="Times New Roman" w:hAnsi="Times New Roman" w:cs="Times New Roman"/>
          <w:sz w:val="20"/>
          <w:szCs w:val="20"/>
        </w:rPr>
        <w:t>,</w:t>
      </w:r>
      <w:r w:rsidR="004D2D89">
        <w:rPr>
          <w:rFonts w:ascii="Times New Roman" w:hAnsi="Times New Roman" w:cs="Times New Roman"/>
          <w:sz w:val="20"/>
          <w:szCs w:val="20"/>
        </w:rPr>
        <w:t xml:space="preserve"> </w:t>
      </w:r>
      <w:r w:rsidR="004D2D89">
        <w:rPr>
          <w:rFonts w:ascii="Times New Roman" w:hAnsi="Times New Roman" w:cs="Times New Roman"/>
          <w:sz w:val="20"/>
          <w:szCs w:val="20"/>
        </w:rPr>
        <w:fldChar w:fldCharType="begin"/>
      </w:r>
      <w:r w:rsidR="004D2D89">
        <w:rPr>
          <w:rFonts w:ascii="Times New Roman" w:hAnsi="Times New Roman" w:cs="Times New Roman"/>
          <w:sz w:val="20"/>
          <w:szCs w:val="20"/>
        </w:rPr>
        <w:instrText xml:space="preserve"> REF _Ref481417547 \r \h </w:instrText>
      </w:r>
      <w:r w:rsidR="004D2D89">
        <w:rPr>
          <w:rFonts w:ascii="Times New Roman" w:hAnsi="Times New Roman" w:cs="Times New Roman"/>
          <w:sz w:val="20"/>
          <w:szCs w:val="20"/>
        </w:rPr>
      </w:r>
      <w:r w:rsidR="004D2D89">
        <w:rPr>
          <w:rFonts w:ascii="Times New Roman" w:hAnsi="Times New Roman" w:cs="Times New Roman"/>
          <w:sz w:val="20"/>
          <w:szCs w:val="20"/>
        </w:rPr>
        <w:fldChar w:fldCharType="separate"/>
      </w:r>
      <w:r w:rsidR="004D2D89">
        <w:rPr>
          <w:rFonts w:ascii="Times New Roman" w:hAnsi="Times New Roman" w:cs="Times New Roman"/>
          <w:sz w:val="20"/>
          <w:szCs w:val="20"/>
        </w:rPr>
        <w:t>[2]</w:t>
      </w:r>
      <w:r w:rsidR="004D2D89">
        <w:rPr>
          <w:rFonts w:ascii="Times New Roman" w:hAnsi="Times New Roman" w:cs="Times New Roman"/>
          <w:sz w:val="20"/>
          <w:szCs w:val="20"/>
        </w:rPr>
        <w:fldChar w:fldCharType="end"/>
      </w:r>
      <w:r w:rsidR="008B7A0D">
        <w:rPr>
          <w:rFonts w:ascii="Times New Roman" w:hAnsi="Times New Roman" w:cs="Times New Roman"/>
          <w:sz w:val="20"/>
          <w:szCs w:val="20"/>
        </w:rPr>
        <w:t xml:space="preserve"> </w:t>
      </w:r>
      <w:r w:rsidR="00BC5129" w:rsidRPr="0029132B">
        <w:rPr>
          <w:rFonts w:ascii="Times New Roman" w:hAnsi="Times New Roman" w:cs="Times New Roman"/>
          <w:sz w:val="20"/>
          <w:szCs w:val="20"/>
        </w:rPr>
        <w:t xml:space="preserve">. </w:t>
      </w:r>
      <w:r w:rsidR="00017FED" w:rsidRPr="0029132B">
        <w:rPr>
          <w:rFonts w:ascii="Times New Roman" w:hAnsi="Times New Roman" w:cs="Times New Roman"/>
          <w:sz w:val="20"/>
          <w:szCs w:val="20"/>
        </w:rPr>
        <w:t>RGB-D cameras based on structured light</w:t>
      </w:r>
      <w:r w:rsidR="00505269" w:rsidRPr="0029132B">
        <w:rPr>
          <w:rFonts w:ascii="Times New Roman" w:hAnsi="Times New Roman" w:cs="Times New Roman"/>
          <w:sz w:val="20"/>
          <w:szCs w:val="20"/>
        </w:rPr>
        <w:t xml:space="preserve"> provide a powerful alternative and well suited for such </w:t>
      </w:r>
      <w:r w:rsidR="00FE67AE" w:rsidRPr="0029132B">
        <w:rPr>
          <w:rFonts w:ascii="Times New Roman" w:hAnsi="Times New Roman" w:cs="Times New Roman"/>
          <w:sz w:val="20"/>
          <w:szCs w:val="20"/>
        </w:rPr>
        <w:t>application. For instance, the Asus Xtion sensor provides bot</w:t>
      </w:r>
      <w:r w:rsidR="00683DB6" w:rsidRPr="0029132B">
        <w:rPr>
          <w:rFonts w:ascii="Times New Roman" w:hAnsi="Times New Roman" w:cs="Times New Roman"/>
          <w:sz w:val="20"/>
          <w:szCs w:val="20"/>
        </w:rPr>
        <w:t>h color and dep</w:t>
      </w:r>
      <w:r w:rsidR="00D00ACC" w:rsidRPr="0029132B">
        <w:rPr>
          <w:rFonts w:ascii="Times New Roman" w:hAnsi="Times New Roman" w:cs="Times New Roman"/>
          <w:sz w:val="20"/>
          <w:szCs w:val="20"/>
        </w:rPr>
        <w:t>th images directly in real-time. As the sensor weighs only 77 gram</w:t>
      </w:r>
      <w:r w:rsidR="001F5BF2" w:rsidRPr="0029132B">
        <w:rPr>
          <w:rFonts w:ascii="Times New Roman" w:hAnsi="Times New Roman" w:cs="Times New Roman"/>
          <w:sz w:val="20"/>
          <w:szCs w:val="20"/>
        </w:rPr>
        <w:t>s</w:t>
      </w:r>
      <w:r w:rsidR="00D00ACC" w:rsidRPr="0029132B">
        <w:rPr>
          <w:rFonts w:ascii="Times New Roman" w:hAnsi="Times New Roman" w:cs="Times New Roman"/>
          <w:sz w:val="20"/>
          <w:szCs w:val="20"/>
        </w:rPr>
        <w:t xml:space="preserve"> and consumes less than 2.5 watt, it can be easily </w:t>
      </w:r>
      <w:r w:rsidR="00CF3060" w:rsidRPr="0029132B">
        <w:rPr>
          <w:rFonts w:ascii="Times New Roman" w:hAnsi="Times New Roman" w:cs="Times New Roman"/>
          <w:sz w:val="20"/>
          <w:szCs w:val="20"/>
        </w:rPr>
        <w:t>used for locali</w:t>
      </w:r>
      <w:r w:rsidR="001F5BF2" w:rsidRPr="0029132B">
        <w:rPr>
          <w:rFonts w:ascii="Times New Roman" w:hAnsi="Times New Roman" w:cs="Times New Roman"/>
          <w:sz w:val="20"/>
          <w:szCs w:val="20"/>
        </w:rPr>
        <w:t>zation, mapping and navigation</w:t>
      </w:r>
      <w:r w:rsidR="009E3667" w:rsidRPr="0029132B">
        <w:rPr>
          <w:rFonts w:ascii="Times New Roman" w:hAnsi="Times New Roman" w:cs="Times New Roman"/>
          <w:sz w:val="20"/>
          <w:szCs w:val="20"/>
        </w:rPr>
        <w:t xml:space="preserve"> of MAVs</w:t>
      </w:r>
      <w:r w:rsidR="001F5BF2" w:rsidRPr="0029132B">
        <w:rPr>
          <w:rFonts w:ascii="Times New Roman" w:hAnsi="Times New Roman" w:cs="Times New Roman"/>
          <w:sz w:val="20"/>
          <w:szCs w:val="20"/>
        </w:rPr>
        <w:t>.</w:t>
      </w:r>
    </w:p>
    <w:p w14:paraId="458B5D95" w14:textId="041B67AF" w:rsidR="00AC0F6F" w:rsidRPr="0029132B" w:rsidRDefault="00BD1B28" w:rsidP="00632282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 xml:space="preserve">  To our </w:t>
      </w:r>
      <w:r w:rsidR="00AC0F6F" w:rsidRPr="0029132B">
        <w:rPr>
          <w:rFonts w:ascii="Times New Roman" w:hAnsi="Times New Roman" w:cs="Times New Roman"/>
          <w:sz w:val="20"/>
          <w:szCs w:val="20"/>
        </w:rPr>
        <w:t xml:space="preserve">knowledge, </w:t>
      </w:r>
      <w:r w:rsidRPr="0029132B">
        <w:rPr>
          <w:rFonts w:ascii="Times New Roman" w:hAnsi="Times New Roman" w:cs="Times New Roman"/>
          <w:sz w:val="20"/>
          <w:szCs w:val="20"/>
        </w:rPr>
        <w:t>most Visual Odometry</w:t>
      </w:r>
      <w:r w:rsidR="00D03ABF">
        <w:rPr>
          <w:rFonts w:ascii="Times New Roman" w:hAnsi="Times New Roman" w:cs="Times New Roman"/>
          <w:sz w:val="20"/>
          <w:szCs w:val="20"/>
        </w:rPr>
        <w:t xml:space="preserve"> </w:t>
      </w:r>
      <w:r w:rsidRPr="0029132B">
        <w:rPr>
          <w:rFonts w:ascii="Times New Roman" w:hAnsi="Times New Roman" w:cs="Times New Roman"/>
          <w:sz w:val="20"/>
          <w:szCs w:val="20"/>
        </w:rPr>
        <w:t>(VO) or SLAM systems</w:t>
      </w:r>
      <w:r w:rsidR="00071FA4" w:rsidRPr="0029132B">
        <w:rPr>
          <w:rFonts w:ascii="Times New Roman" w:hAnsi="Times New Roman" w:cs="Times New Roman"/>
          <w:sz w:val="20"/>
          <w:szCs w:val="20"/>
        </w:rPr>
        <w:t xml:space="preserve"> are feature based</w:t>
      </w:r>
      <w:r w:rsidR="00081359">
        <w:rPr>
          <w:rFonts w:ascii="Times New Roman" w:hAnsi="Times New Roman" w:cs="Times New Roman"/>
          <w:sz w:val="20"/>
          <w:szCs w:val="20"/>
        </w:rPr>
        <w:t xml:space="preserve"> </w:t>
      </w:r>
      <w:r w:rsidR="00081359">
        <w:rPr>
          <w:rFonts w:ascii="Times New Roman" w:hAnsi="Times New Roman" w:cs="Times New Roman"/>
          <w:sz w:val="20"/>
          <w:szCs w:val="20"/>
          <w:highlight w:val="yellow"/>
        </w:rPr>
        <w:fldChar w:fldCharType="begin"/>
      </w:r>
      <w:r w:rsidR="00081359">
        <w:rPr>
          <w:rFonts w:ascii="Times New Roman" w:hAnsi="Times New Roman" w:cs="Times New Roman"/>
          <w:sz w:val="20"/>
          <w:szCs w:val="20"/>
        </w:rPr>
        <w:instrText xml:space="preserve"> REF _Ref481417589 \r \h </w:instrText>
      </w:r>
      <w:r w:rsidR="00081359">
        <w:rPr>
          <w:rFonts w:ascii="Times New Roman" w:hAnsi="Times New Roman" w:cs="Times New Roman"/>
          <w:sz w:val="20"/>
          <w:szCs w:val="20"/>
          <w:highlight w:val="yellow"/>
        </w:rPr>
      </w:r>
      <w:r w:rsidR="00081359">
        <w:rPr>
          <w:rFonts w:ascii="Times New Roman" w:hAnsi="Times New Roman" w:cs="Times New Roman"/>
          <w:sz w:val="20"/>
          <w:szCs w:val="20"/>
          <w:highlight w:val="yellow"/>
        </w:rPr>
        <w:fldChar w:fldCharType="separate"/>
      </w:r>
      <w:r w:rsidR="00081359">
        <w:rPr>
          <w:rFonts w:ascii="Times New Roman" w:hAnsi="Times New Roman" w:cs="Times New Roman"/>
          <w:sz w:val="20"/>
          <w:szCs w:val="20"/>
        </w:rPr>
        <w:t>[3]</w:t>
      </w:r>
      <w:r w:rsidR="00081359">
        <w:rPr>
          <w:rFonts w:ascii="Times New Roman" w:hAnsi="Times New Roman" w:cs="Times New Roman"/>
          <w:sz w:val="20"/>
          <w:szCs w:val="20"/>
          <w:highlight w:val="yellow"/>
        </w:rPr>
        <w:fldChar w:fldCharType="end"/>
      </w:r>
      <w:r w:rsidR="00081359">
        <w:rPr>
          <w:rFonts w:ascii="Times New Roman" w:hAnsi="Times New Roman" w:cs="Times New Roman" w:hint="eastAsia"/>
          <w:sz w:val="20"/>
          <w:szCs w:val="20"/>
        </w:rPr>
        <w:t>,</w:t>
      </w:r>
      <w:r w:rsidR="00081359" w:rsidRPr="00081359">
        <w:rPr>
          <w:rFonts w:ascii="Times New Roman" w:hAnsi="Times New Roman" w:cs="Times New Roman"/>
          <w:sz w:val="20"/>
          <w:szCs w:val="20"/>
        </w:rPr>
        <w:t xml:space="preserve"> 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begin"/>
      </w:r>
      <w:r w:rsidR="00081359" w:rsidRPr="00081359">
        <w:rPr>
          <w:rFonts w:ascii="Times New Roman" w:hAnsi="Times New Roman" w:cs="Times New Roman"/>
          <w:sz w:val="20"/>
          <w:szCs w:val="20"/>
        </w:rPr>
        <w:instrText xml:space="preserve"> REF _Ref481417591 \r \h </w:instrText>
      </w:r>
      <w:r w:rsidR="00081359">
        <w:rPr>
          <w:rFonts w:ascii="Times New Roman" w:hAnsi="Times New Roman" w:cs="Times New Roman"/>
          <w:sz w:val="20"/>
          <w:szCs w:val="20"/>
        </w:rPr>
        <w:instrText xml:space="preserve"> \* MERGEFORMAT </w:instrText>
      </w:r>
      <w:r w:rsidR="00081359" w:rsidRPr="00081359">
        <w:rPr>
          <w:rFonts w:ascii="Times New Roman" w:hAnsi="Times New Roman" w:cs="Times New Roman"/>
          <w:sz w:val="20"/>
          <w:szCs w:val="20"/>
        </w:rPr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separate"/>
      </w:r>
      <w:r w:rsidR="00081359" w:rsidRPr="00081359">
        <w:rPr>
          <w:rFonts w:ascii="Times New Roman" w:hAnsi="Times New Roman" w:cs="Times New Roman"/>
          <w:sz w:val="20"/>
          <w:szCs w:val="20"/>
        </w:rPr>
        <w:t>[4]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end"/>
      </w:r>
      <w:r w:rsidR="00081359">
        <w:rPr>
          <w:rFonts w:ascii="Times New Roman" w:hAnsi="Times New Roman" w:cs="Times New Roman"/>
          <w:sz w:val="20"/>
          <w:szCs w:val="20"/>
        </w:rPr>
        <w:t>,</w:t>
      </w:r>
      <w:r w:rsidR="00081359" w:rsidRPr="00081359">
        <w:rPr>
          <w:rFonts w:ascii="Times New Roman" w:hAnsi="Times New Roman" w:cs="Times New Roman"/>
          <w:sz w:val="20"/>
          <w:szCs w:val="20"/>
        </w:rPr>
        <w:t xml:space="preserve"> 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begin"/>
      </w:r>
      <w:r w:rsidR="00081359" w:rsidRPr="00081359">
        <w:rPr>
          <w:rFonts w:ascii="Times New Roman" w:hAnsi="Times New Roman" w:cs="Times New Roman"/>
          <w:sz w:val="20"/>
          <w:szCs w:val="20"/>
        </w:rPr>
        <w:instrText xml:space="preserve"> REF _Ref481417593 \r \h </w:instrText>
      </w:r>
      <w:r w:rsidR="00081359">
        <w:rPr>
          <w:rFonts w:ascii="Times New Roman" w:hAnsi="Times New Roman" w:cs="Times New Roman"/>
          <w:sz w:val="20"/>
          <w:szCs w:val="20"/>
        </w:rPr>
        <w:instrText xml:space="preserve"> \* MERGEFORMAT </w:instrText>
      </w:r>
      <w:r w:rsidR="00081359" w:rsidRPr="00081359">
        <w:rPr>
          <w:rFonts w:ascii="Times New Roman" w:hAnsi="Times New Roman" w:cs="Times New Roman"/>
          <w:sz w:val="20"/>
          <w:szCs w:val="20"/>
        </w:rPr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separate"/>
      </w:r>
      <w:r w:rsidR="00081359" w:rsidRPr="00081359">
        <w:rPr>
          <w:rFonts w:ascii="Times New Roman" w:hAnsi="Times New Roman" w:cs="Times New Roman"/>
          <w:sz w:val="20"/>
          <w:szCs w:val="20"/>
        </w:rPr>
        <w:t>[5]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end"/>
      </w:r>
      <w:r w:rsidR="00081359">
        <w:rPr>
          <w:rFonts w:ascii="Times New Roman" w:hAnsi="Times New Roman" w:cs="Times New Roman"/>
          <w:sz w:val="20"/>
          <w:szCs w:val="20"/>
        </w:rPr>
        <w:t>,</w:t>
      </w:r>
      <w:r w:rsidR="00081359" w:rsidRPr="00081359">
        <w:rPr>
          <w:rFonts w:ascii="Times New Roman" w:hAnsi="Times New Roman" w:cs="Times New Roman"/>
          <w:sz w:val="20"/>
          <w:szCs w:val="20"/>
        </w:rPr>
        <w:t xml:space="preserve"> 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begin"/>
      </w:r>
      <w:r w:rsidR="00081359" w:rsidRPr="00081359">
        <w:rPr>
          <w:rFonts w:ascii="Times New Roman" w:hAnsi="Times New Roman" w:cs="Times New Roman"/>
          <w:sz w:val="20"/>
          <w:szCs w:val="20"/>
        </w:rPr>
        <w:instrText xml:space="preserve"> REF _Ref481417595 \r \h </w:instrText>
      </w:r>
      <w:r w:rsidR="00081359">
        <w:rPr>
          <w:rFonts w:ascii="Times New Roman" w:hAnsi="Times New Roman" w:cs="Times New Roman"/>
          <w:sz w:val="20"/>
          <w:szCs w:val="20"/>
        </w:rPr>
        <w:instrText xml:space="preserve"> \* MERGEFORMAT </w:instrText>
      </w:r>
      <w:r w:rsidR="00081359" w:rsidRPr="00081359">
        <w:rPr>
          <w:rFonts w:ascii="Times New Roman" w:hAnsi="Times New Roman" w:cs="Times New Roman"/>
          <w:sz w:val="20"/>
          <w:szCs w:val="20"/>
        </w:rPr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separate"/>
      </w:r>
      <w:r w:rsidR="00081359" w:rsidRPr="00081359">
        <w:rPr>
          <w:rFonts w:ascii="Times New Roman" w:hAnsi="Times New Roman" w:cs="Times New Roman"/>
          <w:sz w:val="20"/>
          <w:szCs w:val="20"/>
        </w:rPr>
        <w:t>[6]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end"/>
      </w:r>
      <w:r w:rsidR="00071FA4" w:rsidRPr="0029132B">
        <w:rPr>
          <w:rFonts w:ascii="Times New Roman" w:hAnsi="Times New Roman" w:cs="Times New Roman"/>
          <w:sz w:val="20"/>
          <w:szCs w:val="20"/>
        </w:rPr>
        <w:t xml:space="preserve"> which typically extract sparse keypoints from the </w:t>
      </w:r>
      <w:r w:rsidR="006E1B4E" w:rsidRPr="0029132B">
        <w:rPr>
          <w:rFonts w:ascii="Times New Roman" w:hAnsi="Times New Roman" w:cs="Times New Roman"/>
          <w:sz w:val="20"/>
          <w:szCs w:val="20"/>
        </w:rPr>
        <w:t>c</w:t>
      </w:r>
      <w:r w:rsidR="00E8283F" w:rsidRPr="0029132B">
        <w:rPr>
          <w:rFonts w:ascii="Times New Roman" w:hAnsi="Times New Roman" w:cs="Times New Roman"/>
          <w:sz w:val="20"/>
          <w:szCs w:val="20"/>
        </w:rPr>
        <w:t xml:space="preserve">amera image and then estimate the motion from </w:t>
      </w:r>
      <w:r w:rsidR="00D90C67" w:rsidRPr="0029132B">
        <w:rPr>
          <w:rFonts w:ascii="Times New Roman" w:hAnsi="Times New Roman" w:cs="Times New Roman"/>
          <w:sz w:val="20"/>
          <w:szCs w:val="20"/>
        </w:rPr>
        <w:t>the consecutive frame.</w:t>
      </w:r>
      <w:r w:rsidR="008E6C7B">
        <w:rPr>
          <w:rFonts w:ascii="Times New Roman" w:hAnsi="Times New Roman" w:cs="Times New Roman"/>
          <w:sz w:val="20"/>
          <w:szCs w:val="20"/>
        </w:rPr>
        <w:t xml:space="preserve"> In contrast to feature</w:t>
      </w:r>
      <w:r w:rsidR="00C06C73" w:rsidRPr="0029132B">
        <w:rPr>
          <w:rFonts w:ascii="Times New Roman" w:hAnsi="Times New Roman" w:cs="Times New Roman"/>
          <w:sz w:val="20"/>
          <w:szCs w:val="20"/>
        </w:rPr>
        <w:t xml:space="preserve"> based methods, </w:t>
      </w:r>
      <w:r w:rsidR="00741F6E" w:rsidRPr="0029132B">
        <w:rPr>
          <w:rFonts w:ascii="Times New Roman" w:hAnsi="Times New Roman" w:cs="Times New Roman"/>
          <w:sz w:val="20"/>
          <w:szCs w:val="20"/>
        </w:rPr>
        <w:t>d</w:t>
      </w:r>
      <w:r w:rsidR="00C06C73" w:rsidRPr="0029132B">
        <w:rPr>
          <w:rFonts w:ascii="Times New Roman" w:hAnsi="Times New Roman" w:cs="Times New Roman"/>
          <w:sz w:val="20"/>
          <w:szCs w:val="20"/>
        </w:rPr>
        <w:t xml:space="preserve">irect </w:t>
      </w:r>
      <w:r w:rsidR="00741F6E" w:rsidRPr="0029132B">
        <w:rPr>
          <w:rFonts w:ascii="Times New Roman" w:hAnsi="Times New Roman" w:cs="Times New Roman"/>
          <w:sz w:val="20"/>
          <w:szCs w:val="20"/>
        </w:rPr>
        <w:t>m</w:t>
      </w:r>
      <w:r w:rsidR="00C06C73" w:rsidRPr="0029132B">
        <w:rPr>
          <w:rFonts w:ascii="Times New Roman" w:hAnsi="Times New Roman" w:cs="Times New Roman"/>
          <w:sz w:val="20"/>
          <w:szCs w:val="20"/>
        </w:rPr>
        <w:t>ethod</w:t>
      </w:r>
      <w:r w:rsidR="00741F6E" w:rsidRPr="0029132B">
        <w:rPr>
          <w:rFonts w:ascii="Times New Roman" w:hAnsi="Times New Roman" w:cs="Times New Roman"/>
          <w:sz w:val="20"/>
          <w:szCs w:val="20"/>
        </w:rPr>
        <w:t>s</w:t>
      </w:r>
      <w:r w:rsidR="006B7A73">
        <w:rPr>
          <w:rFonts w:ascii="Times New Roman" w:hAnsi="Times New Roman" w:cs="Times New Roman"/>
          <w:sz w:val="20"/>
          <w:szCs w:val="20"/>
        </w:rPr>
        <w:t xml:space="preserve"> </w:t>
      </w:r>
      <w:r w:rsidR="00530E9B">
        <w:rPr>
          <w:rFonts w:ascii="Times New Roman" w:hAnsi="Times New Roman" w:cs="Times New Roman"/>
          <w:sz w:val="20"/>
          <w:szCs w:val="20"/>
          <w:highlight w:val="yellow"/>
        </w:rPr>
        <w:fldChar w:fldCharType="begin"/>
      </w:r>
      <w:r w:rsidR="00530E9B">
        <w:rPr>
          <w:rFonts w:ascii="Times New Roman" w:hAnsi="Times New Roman" w:cs="Times New Roman"/>
          <w:sz w:val="20"/>
          <w:szCs w:val="20"/>
        </w:rPr>
        <w:instrText xml:space="preserve"> REF _Ref481418483 \r \h </w:instrText>
      </w:r>
      <w:r w:rsidR="00530E9B">
        <w:rPr>
          <w:rFonts w:ascii="Times New Roman" w:hAnsi="Times New Roman" w:cs="Times New Roman"/>
          <w:sz w:val="20"/>
          <w:szCs w:val="20"/>
          <w:highlight w:val="yellow"/>
        </w:rPr>
      </w:r>
      <w:r w:rsidR="00530E9B">
        <w:rPr>
          <w:rFonts w:ascii="Times New Roman" w:hAnsi="Times New Roman" w:cs="Times New Roman"/>
          <w:sz w:val="20"/>
          <w:szCs w:val="20"/>
          <w:highlight w:val="yellow"/>
        </w:rPr>
        <w:fldChar w:fldCharType="separate"/>
      </w:r>
      <w:r w:rsidR="00530E9B">
        <w:rPr>
          <w:rFonts w:ascii="Times New Roman" w:hAnsi="Times New Roman" w:cs="Times New Roman"/>
          <w:sz w:val="20"/>
          <w:szCs w:val="20"/>
        </w:rPr>
        <w:t>[10]</w:t>
      </w:r>
      <w:r w:rsidR="00530E9B">
        <w:rPr>
          <w:rFonts w:ascii="Times New Roman" w:hAnsi="Times New Roman" w:cs="Times New Roman"/>
          <w:sz w:val="20"/>
          <w:szCs w:val="20"/>
          <w:highlight w:val="yellow"/>
        </w:rPr>
        <w:fldChar w:fldCharType="end"/>
      </w:r>
      <w:r w:rsidR="00530E9B">
        <w:rPr>
          <w:rFonts w:ascii="Times New Roman" w:hAnsi="Times New Roman" w:cs="Times New Roman"/>
          <w:sz w:val="20"/>
          <w:szCs w:val="20"/>
        </w:rPr>
        <w:t xml:space="preserve">, </w:t>
      </w:r>
      <w:r w:rsidR="00530E9B" w:rsidRPr="00530E9B">
        <w:rPr>
          <w:rFonts w:ascii="Times New Roman" w:hAnsi="Times New Roman" w:cs="Times New Roman"/>
          <w:sz w:val="20"/>
          <w:szCs w:val="20"/>
        </w:rPr>
        <w:fldChar w:fldCharType="begin"/>
      </w:r>
      <w:r w:rsidR="00530E9B" w:rsidRPr="00530E9B">
        <w:rPr>
          <w:rFonts w:ascii="Times New Roman" w:hAnsi="Times New Roman" w:cs="Times New Roman"/>
          <w:sz w:val="20"/>
          <w:szCs w:val="20"/>
        </w:rPr>
        <w:instrText xml:space="preserve"> REF _Ref481418487 \r \h  \* MERGEFORMAT </w:instrText>
      </w:r>
      <w:r w:rsidR="00530E9B" w:rsidRPr="00530E9B">
        <w:rPr>
          <w:rFonts w:ascii="Times New Roman" w:hAnsi="Times New Roman" w:cs="Times New Roman"/>
          <w:sz w:val="20"/>
          <w:szCs w:val="20"/>
        </w:rPr>
      </w:r>
      <w:r w:rsidR="00530E9B" w:rsidRPr="00530E9B">
        <w:rPr>
          <w:rFonts w:ascii="Times New Roman" w:hAnsi="Times New Roman" w:cs="Times New Roman"/>
          <w:sz w:val="20"/>
          <w:szCs w:val="20"/>
        </w:rPr>
        <w:fldChar w:fldCharType="separate"/>
      </w:r>
      <w:r w:rsidR="00530E9B" w:rsidRPr="00530E9B">
        <w:rPr>
          <w:rFonts w:ascii="Times New Roman" w:hAnsi="Times New Roman" w:cs="Times New Roman"/>
          <w:sz w:val="20"/>
          <w:szCs w:val="20"/>
        </w:rPr>
        <w:t>[11]</w:t>
      </w:r>
      <w:r w:rsidR="00530E9B" w:rsidRPr="00530E9B">
        <w:rPr>
          <w:rFonts w:ascii="Times New Roman" w:hAnsi="Times New Roman" w:cs="Times New Roman"/>
          <w:sz w:val="20"/>
          <w:szCs w:val="20"/>
        </w:rPr>
        <w:fldChar w:fldCharType="end"/>
      </w:r>
      <w:r w:rsidR="00317B3D" w:rsidRPr="0029132B">
        <w:rPr>
          <w:rFonts w:ascii="Times New Roman" w:hAnsi="Times New Roman" w:cs="Times New Roman"/>
          <w:sz w:val="20"/>
          <w:szCs w:val="20"/>
        </w:rPr>
        <w:t xml:space="preserve"> which use all the pixels</w:t>
      </w:r>
      <w:r w:rsidR="00C06C73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741F6E" w:rsidRPr="0029132B">
        <w:rPr>
          <w:rFonts w:ascii="Times New Roman" w:hAnsi="Times New Roman" w:cs="Times New Roman"/>
          <w:sz w:val="20"/>
          <w:szCs w:val="20"/>
        </w:rPr>
        <w:t>based on photometric error minimization are becoming increasingly popular.</w:t>
      </w:r>
    </w:p>
    <w:p w14:paraId="2141DE67" w14:textId="2AAF422D" w:rsidR="00EF5EB2" w:rsidRPr="0029132B" w:rsidRDefault="00AD6873" w:rsidP="00C408A1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 xml:space="preserve">  In </w:t>
      </w:r>
      <w:r w:rsidR="00E40864" w:rsidRPr="0029132B">
        <w:rPr>
          <w:rFonts w:ascii="Times New Roman" w:hAnsi="Times New Roman" w:cs="Times New Roman"/>
          <w:sz w:val="20"/>
          <w:szCs w:val="20"/>
        </w:rPr>
        <w:t>this paper</w:t>
      </w:r>
      <w:r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FA1256" w:rsidRPr="0029132B">
        <w:rPr>
          <w:rFonts w:ascii="Times New Roman" w:hAnsi="Times New Roman" w:cs="Times New Roman"/>
          <w:sz w:val="20"/>
          <w:szCs w:val="20"/>
        </w:rPr>
        <w:t xml:space="preserve">we </w:t>
      </w:r>
      <w:r w:rsidR="00535A5D" w:rsidRPr="0029132B">
        <w:rPr>
          <w:rFonts w:ascii="Times New Roman" w:hAnsi="Times New Roman" w:cs="Times New Roman"/>
          <w:sz w:val="20"/>
          <w:szCs w:val="20"/>
        </w:rPr>
        <w:t>propose</w:t>
      </w:r>
      <w:r w:rsidR="004F5DD1" w:rsidRPr="0029132B">
        <w:rPr>
          <w:rFonts w:ascii="Times New Roman" w:hAnsi="Times New Roman" w:cs="Times New Roman"/>
          <w:sz w:val="20"/>
          <w:szCs w:val="20"/>
        </w:rPr>
        <w:t xml:space="preserve">, to our best knowledge, </w:t>
      </w:r>
      <w:r w:rsidR="00535A5D" w:rsidRPr="0029132B">
        <w:rPr>
          <w:rFonts w:ascii="Times New Roman" w:hAnsi="Times New Roman" w:cs="Times New Roman"/>
          <w:sz w:val="20"/>
          <w:szCs w:val="20"/>
        </w:rPr>
        <w:t xml:space="preserve">a </w:t>
      </w:r>
      <w:r w:rsidR="00287A56" w:rsidRPr="0029132B">
        <w:rPr>
          <w:rFonts w:ascii="Times New Roman" w:hAnsi="Times New Roman" w:cs="Times New Roman"/>
          <w:sz w:val="20"/>
          <w:szCs w:val="20"/>
        </w:rPr>
        <w:t xml:space="preserve">semi-direct VO and mapping </w:t>
      </w:r>
      <w:r w:rsidR="00535A5D" w:rsidRPr="0029132B">
        <w:rPr>
          <w:rFonts w:ascii="Times New Roman" w:hAnsi="Times New Roman" w:cs="Times New Roman"/>
          <w:sz w:val="20"/>
          <w:szCs w:val="20"/>
        </w:rPr>
        <w:t xml:space="preserve">system which inherits feature based and direct methods </w:t>
      </w:r>
      <w:r w:rsidR="00E26F63" w:rsidRPr="0029132B">
        <w:rPr>
          <w:rFonts w:ascii="Times New Roman" w:hAnsi="Times New Roman" w:cs="Times New Roman"/>
          <w:sz w:val="20"/>
          <w:szCs w:val="20"/>
        </w:rPr>
        <w:t xml:space="preserve">tightly to improve the </w:t>
      </w:r>
      <w:r w:rsidR="001D3D25" w:rsidRPr="0029132B">
        <w:rPr>
          <w:rFonts w:ascii="Times New Roman" w:hAnsi="Times New Roman" w:cs="Times New Roman"/>
          <w:sz w:val="20"/>
          <w:szCs w:val="20"/>
        </w:rPr>
        <w:t>precision and robustness.</w:t>
      </w:r>
      <w:r w:rsidR="000E36B7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CB27CB">
        <w:rPr>
          <w:rFonts w:ascii="Times New Roman" w:hAnsi="Times New Roman" w:cs="Times New Roman"/>
          <w:sz w:val="20"/>
          <w:szCs w:val="20"/>
        </w:rPr>
        <w:t>We track the pixels with</w:t>
      </w:r>
      <w:r w:rsidR="00C25F06" w:rsidRPr="0029132B">
        <w:rPr>
          <w:rFonts w:ascii="Times New Roman" w:hAnsi="Times New Roman" w:cs="Times New Roman"/>
          <w:sz w:val="20"/>
          <w:szCs w:val="20"/>
        </w:rPr>
        <w:t xml:space="preserve"> gradient </w:t>
      </w:r>
      <w:r w:rsidR="00943C08" w:rsidRPr="0029132B">
        <w:rPr>
          <w:rFonts w:ascii="Times New Roman" w:hAnsi="Times New Roman" w:cs="Times New Roman"/>
          <w:sz w:val="20"/>
          <w:szCs w:val="20"/>
        </w:rPr>
        <w:t>and cho</w:t>
      </w:r>
      <w:r w:rsidR="00066761">
        <w:rPr>
          <w:rFonts w:ascii="Times New Roman" w:hAnsi="Times New Roman" w:cs="Times New Roman"/>
          <w:sz w:val="20"/>
          <w:szCs w:val="20"/>
        </w:rPr>
        <w:t>o</w:t>
      </w:r>
      <w:r w:rsidR="00943C08" w:rsidRPr="0029132B">
        <w:rPr>
          <w:rFonts w:ascii="Times New Roman" w:hAnsi="Times New Roman" w:cs="Times New Roman"/>
          <w:sz w:val="20"/>
          <w:szCs w:val="20"/>
        </w:rPr>
        <w:t>se keyframes which are us</w:t>
      </w:r>
      <w:r w:rsidR="00045CDA" w:rsidRPr="0029132B">
        <w:rPr>
          <w:rFonts w:ascii="Times New Roman" w:hAnsi="Times New Roman" w:cs="Times New Roman"/>
          <w:sz w:val="20"/>
          <w:szCs w:val="20"/>
        </w:rPr>
        <w:t>ed</w:t>
      </w:r>
      <w:r w:rsidR="00943C08" w:rsidRPr="0029132B">
        <w:rPr>
          <w:rFonts w:ascii="Times New Roman" w:hAnsi="Times New Roman" w:cs="Times New Roman"/>
          <w:sz w:val="20"/>
          <w:szCs w:val="20"/>
        </w:rPr>
        <w:t xml:space="preserve"> for mapping</w:t>
      </w:r>
      <w:r w:rsidR="0099335C" w:rsidRPr="0029132B">
        <w:rPr>
          <w:rFonts w:ascii="Times New Roman" w:hAnsi="Times New Roman" w:cs="Times New Roman"/>
          <w:sz w:val="20"/>
          <w:szCs w:val="20"/>
        </w:rPr>
        <w:t xml:space="preserve"> and loop </w:t>
      </w:r>
      <w:r w:rsidR="00E41FB9" w:rsidRPr="0029132B">
        <w:rPr>
          <w:rFonts w:ascii="Times New Roman" w:hAnsi="Times New Roman" w:cs="Times New Roman"/>
          <w:sz w:val="20"/>
          <w:szCs w:val="20"/>
        </w:rPr>
        <w:t xml:space="preserve">closure. </w:t>
      </w:r>
      <w:r w:rsidR="006913A9" w:rsidRPr="0029132B">
        <w:rPr>
          <w:rFonts w:ascii="Times New Roman" w:hAnsi="Times New Roman" w:cs="Times New Roman"/>
          <w:sz w:val="20"/>
          <w:szCs w:val="20"/>
        </w:rPr>
        <w:t xml:space="preserve">A robust sensor model based on the t-distribution </w:t>
      </w:r>
      <w:r w:rsidR="00337665">
        <w:rPr>
          <w:rFonts w:ascii="Times New Roman" w:hAnsi="Times New Roman" w:cs="Times New Roman"/>
          <w:color w:val="ED7D31" w:themeColor="accent2"/>
          <w:sz w:val="20"/>
          <w:szCs w:val="20"/>
        </w:rPr>
        <w:fldChar w:fldCharType="begin"/>
      </w:r>
      <w:r w:rsidR="00337665">
        <w:rPr>
          <w:rFonts w:ascii="Times New Roman" w:hAnsi="Times New Roman" w:cs="Times New Roman"/>
          <w:sz w:val="20"/>
          <w:szCs w:val="20"/>
        </w:rPr>
        <w:instrText xml:space="preserve"> REF _Ref481418243 \r \h </w:instrText>
      </w:r>
      <w:r w:rsidR="00337665">
        <w:rPr>
          <w:rFonts w:ascii="Times New Roman" w:hAnsi="Times New Roman" w:cs="Times New Roman"/>
          <w:color w:val="ED7D31" w:themeColor="accent2"/>
          <w:sz w:val="20"/>
          <w:szCs w:val="20"/>
        </w:rPr>
      </w:r>
      <w:r w:rsidR="00337665">
        <w:rPr>
          <w:rFonts w:ascii="Times New Roman" w:hAnsi="Times New Roman" w:cs="Times New Roman"/>
          <w:color w:val="ED7D31" w:themeColor="accent2"/>
          <w:sz w:val="20"/>
          <w:szCs w:val="20"/>
        </w:rPr>
        <w:fldChar w:fldCharType="separate"/>
      </w:r>
      <w:r w:rsidR="00337665">
        <w:rPr>
          <w:rFonts w:ascii="Times New Roman" w:hAnsi="Times New Roman" w:cs="Times New Roman"/>
          <w:sz w:val="20"/>
          <w:szCs w:val="20"/>
        </w:rPr>
        <w:t>[9]</w:t>
      </w:r>
      <w:r w:rsidR="00337665">
        <w:rPr>
          <w:rFonts w:ascii="Times New Roman" w:hAnsi="Times New Roman" w:cs="Times New Roman"/>
          <w:color w:val="ED7D31" w:themeColor="accent2"/>
          <w:sz w:val="20"/>
          <w:szCs w:val="20"/>
        </w:rPr>
        <w:fldChar w:fldCharType="end"/>
      </w:r>
      <w:r w:rsidR="006913A9" w:rsidRPr="0029132B">
        <w:rPr>
          <w:rFonts w:ascii="Times New Roman" w:hAnsi="Times New Roman" w:cs="Times New Roman"/>
          <w:sz w:val="20"/>
          <w:szCs w:val="20"/>
        </w:rPr>
        <w:t>,</w:t>
      </w:r>
      <w:r w:rsidR="00332F7F">
        <w:rPr>
          <w:rFonts w:ascii="Times New Roman" w:hAnsi="Times New Roman" w:cs="Times New Roman"/>
          <w:sz w:val="20"/>
          <w:szCs w:val="20"/>
        </w:rPr>
        <w:t xml:space="preserve"> </w:t>
      </w:r>
      <w:r w:rsidR="00332F7F">
        <w:rPr>
          <w:rFonts w:ascii="Times New Roman" w:hAnsi="Times New Roman" w:cs="Times New Roman"/>
          <w:sz w:val="20"/>
          <w:szCs w:val="20"/>
        </w:rPr>
        <w:fldChar w:fldCharType="begin"/>
      </w:r>
      <w:r w:rsidR="00332F7F">
        <w:rPr>
          <w:rFonts w:ascii="Times New Roman" w:hAnsi="Times New Roman" w:cs="Times New Roman"/>
          <w:sz w:val="20"/>
          <w:szCs w:val="20"/>
        </w:rPr>
        <w:instrText xml:space="preserve"> REF _Ref481418483 \r \h </w:instrText>
      </w:r>
      <w:r w:rsidR="00332F7F">
        <w:rPr>
          <w:rFonts w:ascii="Times New Roman" w:hAnsi="Times New Roman" w:cs="Times New Roman"/>
          <w:sz w:val="20"/>
          <w:szCs w:val="20"/>
        </w:rPr>
      </w:r>
      <w:r w:rsidR="00332F7F">
        <w:rPr>
          <w:rFonts w:ascii="Times New Roman" w:hAnsi="Times New Roman" w:cs="Times New Roman"/>
          <w:sz w:val="20"/>
          <w:szCs w:val="20"/>
        </w:rPr>
        <w:fldChar w:fldCharType="separate"/>
      </w:r>
      <w:r w:rsidR="00332F7F">
        <w:rPr>
          <w:rFonts w:ascii="Times New Roman" w:hAnsi="Times New Roman" w:cs="Times New Roman"/>
          <w:sz w:val="20"/>
          <w:szCs w:val="20"/>
        </w:rPr>
        <w:t>[10]</w:t>
      </w:r>
      <w:r w:rsidR="00332F7F">
        <w:rPr>
          <w:rFonts w:ascii="Times New Roman" w:hAnsi="Times New Roman" w:cs="Times New Roman"/>
          <w:sz w:val="20"/>
          <w:szCs w:val="20"/>
        </w:rPr>
        <w:fldChar w:fldCharType="end"/>
      </w:r>
      <w:r w:rsidR="006913A9" w:rsidRPr="0029132B">
        <w:rPr>
          <w:rFonts w:ascii="Times New Roman" w:hAnsi="Times New Roman" w:cs="Times New Roman"/>
          <w:sz w:val="20"/>
          <w:szCs w:val="20"/>
        </w:rPr>
        <w:t xml:space="preserve"> and an error function which mixes the depth error and photometric erro</w:t>
      </w:r>
      <w:r w:rsidR="00F95C9F">
        <w:rPr>
          <w:rFonts w:ascii="Times New Roman" w:hAnsi="Times New Roman" w:cs="Times New Roman"/>
          <w:sz w:val="20"/>
          <w:szCs w:val="20"/>
        </w:rPr>
        <w:t xml:space="preserve">r are used to our SLAM system. </w:t>
      </w:r>
      <w:r w:rsidR="0082785B" w:rsidRPr="0029132B">
        <w:rPr>
          <w:rFonts w:ascii="Times New Roman" w:hAnsi="Times New Roman" w:cs="Times New Roman"/>
          <w:sz w:val="20"/>
          <w:szCs w:val="20"/>
        </w:rPr>
        <w:t xml:space="preserve">In </w:t>
      </w:r>
      <w:r w:rsidR="0082785B" w:rsidRPr="0029132B">
        <w:rPr>
          <w:rFonts w:ascii="Times New Roman" w:hAnsi="Times New Roman" w:cs="Times New Roman"/>
          <w:sz w:val="20"/>
          <w:szCs w:val="20"/>
        </w:rPr>
        <w:lastRenderedPageBreak/>
        <w:t>contract to some VO-only based system</w:t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fldChar w:fldCharType="begin"/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instrText xml:space="preserve"> REF _Ref481417780 \r \h </w:instrText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fldChar w:fldCharType="separate"/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t>[7]</w:t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fldChar w:fldCharType="end"/>
      </w:r>
      <w:r w:rsidR="0082785B" w:rsidRPr="0029132B">
        <w:rPr>
          <w:rFonts w:ascii="Times New Roman" w:hAnsi="Times New Roman" w:cs="Times New Roman"/>
          <w:sz w:val="20"/>
          <w:szCs w:val="20"/>
        </w:rPr>
        <w:t xml:space="preserve">, </w:t>
      </w:r>
      <w:r w:rsidR="000B4F96" w:rsidRPr="0029132B">
        <w:rPr>
          <w:rFonts w:ascii="Times New Roman" w:hAnsi="Times New Roman" w:cs="Times New Roman"/>
          <w:sz w:val="20"/>
          <w:szCs w:val="20"/>
        </w:rPr>
        <w:t>w</w:t>
      </w:r>
      <w:r w:rsidR="00020A48" w:rsidRPr="0029132B">
        <w:rPr>
          <w:rFonts w:ascii="Times New Roman" w:hAnsi="Times New Roman" w:cs="Times New Roman"/>
          <w:sz w:val="20"/>
          <w:szCs w:val="20"/>
        </w:rPr>
        <w:t xml:space="preserve">e </w:t>
      </w:r>
      <w:r w:rsidR="00EE0B94" w:rsidRPr="0029132B">
        <w:rPr>
          <w:rFonts w:ascii="Times New Roman" w:hAnsi="Times New Roman" w:cs="Times New Roman"/>
          <w:sz w:val="20"/>
          <w:szCs w:val="20"/>
        </w:rPr>
        <w:t>propose a</w:t>
      </w:r>
      <w:r w:rsidR="0035678C" w:rsidRPr="0029132B">
        <w:rPr>
          <w:rFonts w:ascii="Times New Roman" w:hAnsi="Times New Roman" w:cs="Times New Roman"/>
          <w:sz w:val="20"/>
          <w:szCs w:val="20"/>
        </w:rPr>
        <w:t xml:space="preserve"> hybrid approach that combines the state-of-art</w:t>
      </w:r>
      <w:r w:rsidR="004E1D02" w:rsidRPr="0029132B">
        <w:rPr>
          <w:rFonts w:ascii="Times New Roman" w:hAnsi="Times New Roman" w:cs="Times New Roman"/>
          <w:sz w:val="20"/>
          <w:szCs w:val="20"/>
        </w:rPr>
        <w:t xml:space="preserve"> loop closure method </w:t>
      </w:r>
      <w:r w:rsidR="004E1D02" w:rsidRPr="0029132B">
        <w:rPr>
          <w:rFonts w:ascii="Times New Roman" w:hAnsi="Times New Roman" w:cs="Times New Roman"/>
          <w:b/>
          <w:sz w:val="20"/>
          <w:szCs w:val="20"/>
        </w:rPr>
        <w:t>—</w:t>
      </w:r>
      <w:r w:rsidR="004E1D02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7C6294" w:rsidRPr="0029132B">
        <w:rPr>
          <w:rFonts w:ascii="Times New Roman" w:hAnsi="Times New Roman" w:cs="Times New Roman"/>
          <w:sz w:val="20"/>
          <w:szCs w:val="20"/>
        </w:rPr>
        <w:t>Bag of Words</w:t>
      </w:r>
      <w:r w:rsidR="00D03ABF">
        <w:rPr>
          <w:rFonts w:ascii="Times New Roman" w:hAnsi="Times New Roman" w:cs="Times New Roman"/>
          <w:sz w:val="20"/>
          <w:szCs w:val="20"/>
        </w:rPr>
        <w:t xml:space="preserve"> </w:t>
      </w:r>
      <w:r w:rsidR="003873AB" w:rsidRPr="0029132B">
        <w:rPr>
          <w:rFonts w:ascii="Times New Roman" w:hAnsi="Times New Roman" w:cs="Times New Roman"/>
          <w:sz w:val="20"/>
          <w:szCs w:val="20"/>
        </w:rPr>
        <w:t>(BoW)</w:t>
      </w:r>
      <w:r w:rsidR="00A839D6">
        <w:rPr>
          <w:rFonts w:ascii="Times New Roman" w:hAnsi="Times New Roman" w:cs="Times New Roman"/>
          <w:sz w:val="20"/>
          <w:szCs w:val="20"/>
        </w:rPr>
        <w:t xml:space="preserve"> </w:t>
      </w:r>
      <w:r w:rsidR="009C51E7">
        <w:rPr>
          <w:rFonts w:ascii="Times New Roman" w:hAnsi="Times New Roman" w:cs="Times New Roman"/>
          <w:sz w:val="20"/>
          <w:szCs w:val="20"/>
        </w:rPr>
        <w:fldChar w:fldCharType="begin"/>
      </w:r>
      <w:r w:rsidR="009C51E7">
        <w:rPr>
          <w:rFonts w:ascii="Times New Roman" w:hAnsi="Times New Roman" w:cs="Times New Roman"/>
          <w:sz w:val="20"/>
          <w:szCs w:val="20"/>
        </w:rPr>
        <w:instrText xml:space="preserve"> REF _Ref481418040 \r \h </w:instrText>
      </w:r>
      <w:r w:rsidR="009C51E7">
        <w:rPr>
          <w:rFonts w:ascii="Times New Roman" w:hAnsi="Times New Roman" w:cs="Times New Roman"/>
          <w:sz w:val="20"/>
          <w:szCs w:val="20"/>
        </w:rPr>
      </w:r>
      <w:r w:rsidR="009C51E7">
        <w:rPr>
          <w:rFonts w:ascii="Times New Roman" w:hAnsi="Times New Roman" w:cs="Times New Roman"/>
          <w:sz w:val="20"/>
          <w:szCs w:val="20"/>
        </w:rPr>
        <w:fldChar w:fldCharType="separate"/>
      </w:r>
      <w:r w:rsidR="009C51E7">
        <w:rPr>
          <w:rFonts w:ascii="Times New Roman" w:hAnsi="Times New Roman" w:cs="Times New Roman"/>
          <w:sz w:val="20"/>
          <w:szCs w:val="20"/>
        </w:rPr>
        <w:t>[8]</w:t>
      </w:r>
      <w:r w:rsidR="009C51E7">
        <w:rPr>
          <w:rFonts w:ascii="Times New Roman" w:hAnsi="Times New Roman" w:cs="Times New Roman"/>
          <w:sz w:val="20"/>
          <w:szCs w:val="20"/>
        </w:rPr>
        <w:fldChar w:fldCharType="end"/>
      </w:r>
      <w:r w:rsidR="009C51E7">
        <w:rPr>
          <w:rFonts w:ascii="Times New Roman" w:hAnsi="Times New Roman" w:cs="Times New Roman"/>
          <w:sz w:val="20"/>
          <w:szCs w:val="20"/>
        </w:rPr>
        <w:t xml:space="preserve"> </w:t>
      </w:r>
      <w:r w:rsidR="007C6294" w:rsidRPr="0029132B">
        <w:rPr>
          <w:rFonts w:ascii="Times New Roman" w:hAnsi="Times New Roman" w:cs="Times New Roman"/>
          <w:sz w:val="20"/>
          <w:szCs w:val="20"/>
        </w:rPr>
        <w:t>and</w:t>
      </w:r>
      <w:r w:rsidR="004E1D02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F90C32" w:rsidRPr="0029132B">
        <w:rPr>
          <w:rFonts w:ascii="Times New Roman" w:hAnsi="Times New Roman" w:cs="Times New Roman"/>
          <w:sz w:val="20"/>
          <w:szCs w:val="20"/>
        </w:rPr>
        <w:t>method based on spatial location constraints.</w:t>
      </w:r>
      <w:r w:rsidR="00C408A1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0B4F96" w:rsidRPr="0029132B">
        <w:rPr>
          <w:rFonts w:ascii="Times New Roman" w:hAnsi="Times New Roman" w:cs="Times New Roman"/>
          <w:sz w:val="20"/>
          <w:szCs w:val="20"/>
        </w:rPr>
        <w:t>Our method achieves higher robustness and precision just using CPU, which can be eas</w:t>
      </w:r>
      <w:r w:rsidR="00CB56AB" w:rsidRPr="0029132B">
        <w:rPr>
          <w:rFonts w:ascii="Times New Roman" w:hAnsi="Times New Roman" w:cs="Times New Roman"/>
          <w:sz w:val="20"/>
          <w:szCs w:val="20"/>
        </w:rPr>
        <w:t xml:space="preserve">ily </w:t>
      </w:r>
      <w:r w:rsidR="006A2E5F" w:rsidRPr="0029132B">
        <w:rPr>
          <w:rFonts w:ascii="Times New Roman" w:hAnsi="Times New Roman" w:cs="Times New Roman"/>
          <w:sz w:val="20"/>
          <w:szCs w:val="20"/>
        </w:rPr>
        <w:t>migrated</w:t>
      </w:r>
      <w:r w:rsidR="00CB56AB" w:rsidRPr="0029132B">
        <w:rPr>
          <w:rFonts w:ascii="Times New Roman" w:hAnsi="Times New Roman" w:cs="Times New Roman"/>
          <w:sz w:val="20"/>
          <w:szCs w:val="20"/>
        </w:rPr>
        <w:t xml:space="preserve"> to embedded devices and </w:t>
      </w:r>
      <w:r w:rsidR="006A2E5F" w:rsidRPr="0029132B">
        <w:rPr>
          <w:rFonts w:ascii="Times New Roman" w:hAnsi="Times New Roman" w:cs="Times New Roman"/>
          <w:sz w:val="20"/>
          <w:szCs w:val="20"/>
        </w:rPr>
        <w:t>applied to MAVs.</w:t>
      </w:r>
    </w:p>
    <w:p w14:paraId="148EE3BD" w14:textId="62ECCF13" w:rsidR="00C034FC" w:rsidRPr="0029132B" w:rsidRDefault="00C034FC" w:rsidP="00C408A1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 xml:space="preserve">  The main contributions of this paper are:</w:t>
      </w:r>
    </w:p>
    <w:p w14:paraId="31D0E5BE" w14:textId="4977EB43" w:rsidR="00C034FC" w:rsidRPr="0029132B" w:rsidRDefault="004C7D93" w:rsidP="004C7D93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  <w:r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>• The first one put here…</w:t>
      </w:r>
    </w:p>
    <w:p w14:paraId="1889370B" w14:textId="77777777" w:rsidR="008F66BE" w:rsidRPr="0029132B" w:rsidRDefault="008F66BE" w:rsidP="004C7D93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</w:p>
    <w:p w14:paraId="3A4C69A2" w14:textId="685297D2" w:rsidR="009C412A" w:rsidRPr="0029132B" w:rsidRDefault="004C7D93" w:rsidP="004C7D93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  <w:r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>• The second put here…</w:t>
      </w:r>
    </w:p>
    <w:p w14:paraId="43973EA9" w14:textId="77777777" w:rsidR="008F66BE" w:rsidRPr="0029132B" w:rsidRDefault="008F66BE" w:rsidP="004C7D93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</w:p>
    <w:p w14:paraId="50F9942B" w14:textId="055734B2" w:rsidR="009C412A" w:rsidRPr="0029132B" w:rsidRDefault="009C412A" w:rsidP="00C408A1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  <w:r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>•</w:t>
      </w:r>
      <w:r w:rsidR="004C7D93"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 xml:space="preserve"> The </w:t>
      </w:r>
      <w:r w:rsidR="00E81D44"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>third</w:t>
      </w:r>
      <w:r w:rsidR="004C7D93"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 xml:space="preserve"> put here…</w:t>
      </w:r>
    </w:p>
    <w:p w14:paraId="7D8D49FB" w14:textId="6BE1882E" w:rsidR="008F66BE" w:rsidRPr="0029132B" w:rsidRDefault="008F66BE" w:rsidP="00C408A1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</w:p>
    <w:p w14:paraId="46324220" w14:textId="309EFC79" w:rsidR="00D21A96" w:rsidRPr="0029132B" w:rsidRDefault="00D21A96" w:rsidP="00C408A1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 xml:space="preserve">  Section II</w:t>
      </w:r>
      <w:r w:rsidR="00952C69" w:rsidRPr="0029132B">
        <w:rPr>
          <w:rFonts w:ascii="Times New Roman" w:hAnsi="Times New Roman" w:cs="Times New Roman"/>
          <w:sz w:val="20"/>
          <w:szCs w:val="20"/>
        </w:rPr>
        <w:t xml:space="preserve"> provides… and Section III, thereafter, introduces… Section IV and Section V explain …</w:t>
      </w:r>
    </w:p>
    <w:p w14:paraId="6ED2193D" w14:textId="79241BE0" w:rsidR="00DD0C7D" w:rsidRPr="00FD4305" w:rsidRDefault="00DD0C7D" w:rsidP="00DD0C7D">
      <w:pPr>
        <w:pStyle w:val="1"/>
        <w:rPr>
          <w:rFonts w:ascii="Times New Roman" w:hAnsi="Times New Roman" w:cs="Times New Roman"/>
        </w:rPr>
      </w:pPr>
      <w:r w:rsidRPr="00FD4305">
        <w:rPr>
          <w:rFonts w:ascii="Times New Roman" w:hAnsi="Times New Roman" w:cs="Times New Roman"/>
          <w:highlight w:val="yellow"/>
        </w:rPr>
        <w:t>II. R</w:t>
      </w:r>
      <w:r w:rsidRPr="006A3057">
        <w:rPr>
          <w:rFonts w:ascii="Times New Roman" w:hAnsi="Times New Roman" w:cs="Times New Roman"/>
          <w:sz w:val="21"/>
          <w:highlight w:val="yellow"/>
        </w:rPr>
        <w:t>ELATED</w:t>
      </w:r>
      <w:r w:rsidRPr="00FD4305">
        <w:rPr>
          <w:rFonts w:ascii="Times New Roman" w:hAnsi="Times New Roman" w:cs="Times New Roman"/>
          <w:highlight w:val="yellow"/>
        </w:rPr>
        <w:t xml:space="preserve"> W</w:t>
      </w:r>
      <w:r w:rsidRPr="006A3057">
        <w:rPr>
          <w:rFonts w:ascii="Times New Roman" w:hAnsi="Times New Roman" w:cs="Times New Roman"/>
          <w:sz w:val="21"/>
          <w:highlight w:val="yellow"/>
        </w:rPr>
        <w:t>ORK</w:t>
      </w:r>
    </w:p>
    <w:p w14:paraId="794E6273" w14:textId="64FC9E54" w:rsidR="00B9317A" w:rsidRPr="00EC164B" w:rsidRDefault="001B794D" w:rsidP="002F08A9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>Visual SLAM approaches, also referred to as “structure and motion estimation”</w:t>
      </w:r>
      <w:r w:rsidR="00695F3C" w:rsidRPr="00EC164B">
        <w:rPr>
          <w:rFonts w:ascii="Times New Roman" w:hAnsi="Times New Roman" w:cs="Times New Roman"/>
          <w:sz w:val="20"/>
          <w:szCs w:val="24"/>
        </w:rPr>
        <w:t xml:space="preserve"> (SFM)</w:t>
      </w:r>
      <w:r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B24676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B24676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 </w:t>
      </w:r>
      <w:r w:rsidRPr="00EC164B">
        <w:rPr>
          <w:rFonts w:ascii="Times New Roman" w:hAnsi="Times New Roman" w:cs="Times New Roman"/>
          <w:sz w:val="20"/>
          <w:szCs w:val="24"/>
        </w:rPr>
        <w:t>compute the robot’s motion and the map using cameras as sensors.</w:t>
      </w:r>
      <w:r w:rsidR="00ED6306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036B80" w:rsidRPr="00EC164B">
        <w:rPr>
          <w:rFonts w:ascii="Times New Roman" w:hAnsi="Times New Roman" w:cs="Times New Roman"/>
          <w:sz w:val="20"/>
          <w:szCs w:val="24"/>
        </w:rPr>
        <w:t>A series of works for camera pose estimation and optimization using RGB-D data have been published over the past few years.</w:t>
      </w:r>
      <w:r w:rsidR="008F7453" w:rsidRPr="00EC164B">
        <w:rPr>
          <w:rFonts w:ascii="Times New Roman" w:hAnsi="Times New Roman" w:cs="Times New Roman"/>
          <w:sz w:val="20"/>
          <w:szCs w:val="24"/>
        </w:rPr>
        <w:t xml:space="preserve"> According to the implementation, we classify them as following categories.</w:t>
      </w:r>
    </w:p>
    <w:p w14:paraId="76FDEBCF" w14:textId="7E1A2493" w:rsidR="00EF5EB2" w:rsidRPr="00EC164B" w:rsidRDefault="00B9317A" w:rsidP="00B9317A">
      <w:pPr>
        <w:spacing w:line="320" w:lineRule="exact"/>
        <w:ind w:firstLineChars="200" w:firstLine="400"/>
        <w:rPr>
          <w:rFonts w:ascii="Times New Roman" w:hAnsi="Times New Roman" w:cs="Times New Roman"/>
          <w:color w:val="ED7D31" w:themeColor="accent2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 xml:space="preserve">a) </w:t>
      </w:r>
      <w:r w:rsidRPr="00EC164B">
        <w:rPr>
          <w:rFonts w:ascii="Times New Roman" w:hAnsi="Times New Roman" w:cs="Times New Roman"/>
          <w:i/>
          <w:sz w:val="20"/>
          <w:szCs w:val="24"/>
        </w:rPr>
        <w:t>Feature-Based Methods:</w:t>
      </w:r>
      <w:r w:rsidR="002138E5" w:rsidRPr="00EC164B">
        <w:rPr>
          <w:rFonts w:ascii="Times New Roman" w:hAnsi="Times New Roman" w:cs="Times New Roman"/>
          <w:sz w:val="20"/>
          <w:szCs w:val="24"/>
        </w:rPr>
        <w:t xml:space="preserve"> The standard approach is to extract </w:t>
      </w:r>
      <w:r w:rsidR="00BB69F1" w:rsidRPr="00EC164B">
        <w:rPr>
          <w:rFonts w:ascii="Times New Roman" w:hAnsi="Times New Roman" w:cs="Times New Roman"/>
          <w:sz w:val="20"/>
          <w:szCs w:val="24"/>
        </w:rPr>
        <w:t>feature</w:t>
      </w:r>
      <w:r w:rsidR="00E15E67" w:rsidRPr="00EC164B">
        <w:rPr>
          <w:rFonts w:ascii="Times New Roman" w:hAnsi="Times New Roman" w:cs="Times New Roman"/>
          <w:sz w:val="20"/>
          <w:szCs w:val="24"/>
        </w:rPr>
        <w:t xml:space="preserve"> from consecutive images by keypoint detectors and descriptors such as SIFT</w:t>
      </w:r>
      <w:r w:rsidR="00770764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770764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E15E67" w:rsidRPr="00EC164B">
        <w:rPr>
          <w:rFonts w:ascii="Times New Roman" w:hAnsi="Times New Roman" w:cs="Times New Roman"/>
          <w:sz w:val="20"/>
          <w:szCs w:val="24"/>
        </w:rPr>
        <w:t>, SURF</w:t>
      </w:r>
      <w:r w:rsidR="00770764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770764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E15E67" w:rsidRPr="00EC164B">
        <w:rPr>
          <w:rFonts w:ascii="Times New Roman" w:hAnsi="Times New Roman" w:cs="Times New Roman"/>
          <w:sz w:val="20"/>
          <w:szCs w:val="24"/>
        </w:rPr>
        <w:t xml:space="preserve"> and ORB</w:t>
      </w:r>
      <w:r w:rsidR="00770764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770764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E15E67" w:rsidRPr="00EC164B">
        <w:rPr>
          <w:rFonts w:ascii="Times New Roman" w:hAnsi="Times New Roman" w:cs="Times New Roman"/>
          <w:sz w:val="20"/>
          <w:szCs w:val="24"/>
        </w:rPr>
        <w:t xml:space="preserve">. </w:t>
      </w:r>
      <w:r w:rsidR="00CD7FC3" w:rsidRPr="00EC164B">
        <w:rPr>
          <w:rFonts w:ascii="Times New Roman" w:hAnsi="Times New Roman" w:cs="Times New Roman"/>
          <w:sz w:val="20"/>
          <w:szCs w:val="24"/>
        </w:rPr>
        <w:t xml:space="preserve">Camera pose can be estimated by </w:t>
      </w:r>
      <w:r w:rsidR="001B3BB8" w:rsidRPr="00EC164B">
        <w:rPr>
          <w:rFonts w:ascii="Times New Roman" w:hAnsi="Times New Roman" w:cs="Times New Roman"/>
          <w:sz w:val="20"/>
          <w:szCs w:val="24"/>
        </w:rPr>
        <w:t xml:space="preserve">matching </w:t>
      </w:r>
      <w:r w:rsidR="007056FE" w:rsidRPr="00EC164B">
        <w:rPr>
          <w:rFonts w:ascii="Times New Roman" w:hAnsi="Times New Roman" w:cs="Times New Roman"/>
          <w:sz w:val="20"/>
          <w:szCs w:val="24"/>
        </w:rPr>
        <w:t>t</w:t>
      </w:r>
      <w:r w:rsidR="00C91092" w:rsidRPr="00EC164B">
        <w:rPr>
          <w:rFonts w:ascii="Times New Roman" w:hAnsi="Times New Roman" w:cs="Times New Roman"/>
          <w:sz w:val="20"/>
          <w:szCs w:val="24"/>
        </w:rPr>
        <w:t>he keyp</w:t>
      </w:r>
      <w:r w:rsidR="007A02FE" w:rsidRPr="00EC164B">
        <w:rPr>
          <w:rFonts w:ascii="Times New Roman" w:hAnsi="Times New Roman" w:cs="Times New Roman"/>
          <w:sz w:val="20"/>
          <w:szCs w:val="24"/>
        </w:rPr>
        <w:t>oints to last frame</w:t>
      </w:r>
      <w:r w:rsidR="004128D8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4128D8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, [*], [*]</w:t>
      </w:r>
      <w:r w:rsidR="007A02FE" w:rsidRPr="00EC164B">
        <w:rPr>
          <w:rFonts w:ascii="Times New Roman" w:hAnsi="Times New Roman" w:cs="Times New Roman"/>
          <w:sz w:val="20"/>
          <w:szCs w:val="24"/>
        </w:rPr>
        <w:t xml:space="preserve">. Local Bundle Adjustment (BA) </w:t>
      </w:r>
      <w:r w:rsidR="007A02FE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7A02FE" w:rsidRPr="00EC164B">
        <w:rPr>
          <w:rFonts w:ascii="Times New Roman" w:hAnsi="Times New Roman" w:cs="Times New Roman"/>
          <w:sz w:val="20"/>
          <w:szCs w:val="24"/>
        </w:rPr>
        <w:t xml:space="preserve"> and Random sample consensus (RANSAC)</w:t>
      </w:r>
      <w:r w:rsidR="00814A30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814A30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814A30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7A02FE" w:rsidRPr="00EC164B">
        <w:rPr>
          <w:rFonts w:ascii="Times New Roman" w:hAnsi="Times New Roman" w:cs="Times New Roman"/>
          <w:sz w:val="20"/>
          <w:szCs w:val="24"/>
        </w:rPr>
        <w:t xml:space="preserve">are applied to refining the matches and </w:t>
      </w:r>
      <w:r w:rsidR="003C6A86" w:rsidRPr="00EC164B">
        <w:rPr>
          <w:rFonts w:ascii="Times New Roman" w:hAnsi="Times New Roman" w:cs="Times New Roman"/>
          <w:sz w:val="20"/>
          <w:szCs w:val="24"/>
        </w:rPr>
        <w:t>restrict</w:t>
      </w:r>
      <w:r w:rsidR="00814A30" w:rsidRPr="00EC164B">
        <w:rPr>
          <w:rFonts w:ascii="Times New Roman" w:hAnsi="Times New Roman" w:cs="Times New Roman"/>
          <w:sz w:val="20"/>
          <w:szCs w:val="24"/>
        </w:rPr>
        <w:t>ing</w:t>
      </w:r>
      <w:r w:rsidR="003C6A86" w:rsidRPr="00EC164B">
        <w:rPr>
          <w:rFonts w:ascii="Times New Roman" w:hAnsi="Times New Roman" w:cs="Times New Roman"/>
          <w:sz w:val="20"/>
          <w:szCs w:val="24"/>
        </w:rPr>
        <w:t xml:space="preserve"> the outliers</w:t>
      </w:r>
      <w:r w:rsidR="00814A30" w:rsidRPr="00EC164B">
        <w:rPr>
          <w:rFonts w:ascii="Times New Roman" w:hAnsi="Times New Roman" w:cs="Times New Roman"/>
          <w:sz w:val="20"/>
          <w:szCs w:val="24"/>
        </w:rPr>
        <w:t xml:space="preserve"> to ensure the precise transformation between frames.</w:t>
      </w:r>
      <w:r w:rsidR="009070F2" w:rsidRPr="00EC164B">
        <w:rPr>
          <w:rFonts w:ascii="Times New Roman" w:hAnsi="Times New Roman" w:cs="Times New Roman"/>
          <w:sz w:val="20"/>
          <w:szCs w:val="24"/>
        </w:rPr>
        <w:t xml:space="preserve"> The first RGB-D SLAM system was proposed by Henry et al. </w:t>
      </w:r>
      <w:r w:rsidR="000B092C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[*] </w:t>
      </w:r>
      <w:r w:rsidR="00B871A6" w:rsidRPr="00EC164B">
        <w:rPr>
          <w:rFonts w:ascii="Times New Roman" w:hAnsi="Times New Roman" w:cs="Times New Roman"/>
          <w:sz w:val="20"/>
          <w:szCs w:val="24"/>
        </w:rPr>
        <w:t xml:space="preserve">who </w:t>
      </w:r>
      <w:r w:rsidR="00832295" w:rsidRPr="00EC164B">
        <w:rPr>
          <w:rFonts w:ascii="Times New Roman" w:hAnsi="Times New Roman" w:cs="Times New Roman"/>
          <w:sz w:val="20"/>
          <w:szCs w:val="24"/>
        </w:rPr>
        <w:t xml:space="preserve">extract SIFT features by SIFTGPU in combination with </w:t>
      </w:r>
      <w:r w:rsidR="00647644" w:rsidRPr="00EC164B">
        <w:rPr>
          <w:rFonts w:ascii="Times New Roman" w:hAnsi="Times New Roman" w:cs="Times New Roman"/>
          <w:sz w:val="20"/>
          <w:szCs w:val="24"/>
        </w:rPr>
        <w:t xml:space="preserve">ICP algorithm </w:t>
      </w:r>
      <w:r w:rsidR="00647644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.</w:t>
      </w:r>
    </w:p>
    <w:p w14:paraId="35224021" w14:textId="7570C919" w:rsidR="00E3085E" w:rsidRPr="00EC164B" w:rsidRDefault="00647644" w:rsidP="00E3085E">
      <w:pPr>
        <w:spacing w:line="320" w:lineRule="exact"/>
        <w:rPr>
          <w:rFonts w:ascii="Times New Roman" w:hAnsi="Times New Roman" w:cs="Times New Roman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 xml:space="preserve">They </w:t>
      </w:r>
      <w:r w:rsidR="00424F55" w:rsidRPr="00EC164B">
        <w:rPr>
          <w:rFonts w:ascii="Times New Roman" w:hAnsi="Times New Roman" w:cs="Times New Roman"/>
          <w:sz w:val="20"/>
          <w:szCs w:val="24"/>
        </w:rPr>
        <w:t xml:space="preserve">created and optimized the pose graph by a sparse BA method. </w:t>
      </w:r>
      <w:r w:rsidR="00631A3B" w:rsidRPr="00EC164B">
        <w:rPr>
          <w:rFonts w:ascii="Times New Roman" w:hAnsi="Times New Roman" w:cs="Times New Roman"/>
          <w:sz w:val="20"/>
          <w:szCs w:val="24"/>
        </w:rPr>
        <w:t xml:space="preserve">Similarly, </w:t>
      </w:r>
      <w:r w:rsidR="00E763A1" w:rsidRPr="00EC164B">
        <w:rPr>
          <w:rFonts w:ascii="Times New Roman" w:hAnsi="Times New Roman" w:cs="Times New Roman"/>
          <w:sz w:val="20"/>
          <w:szCs w:val="24"/>
        </w:rPr>
        <w:t xml:space="preserve">in order to make the system more general, </w:t>
      </w:r>
      <w:r w:rsidR="00631A3B" w:rsidRPr="00EC164B">
        <w:rPr>
          <w:rFonts w:ascii="Times New Roman" w:hAnsi="Times New Roman" w:cs="Times New Roman"/>
          <w:sz w:val="20"/>
          <w:szCs w:val="24"/>
        </w:rPr>
        <w:t xml:space="preserve">Endres et al. </w:t>
      </w:r>
      <w:r w:rsidR="00631A3B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[*] </w:t>
      </w:r>
      <w:r w:rsidR="00D90528" w:rsidRPr="00EC164B">
        <w:rPr>
          <w:rFonts w:ascii="Times New Roman" w:hAnsi="Times New Roman" w:cs="Times New Roman"/>
          <w:sz w:val="20"/>
          <w:szCs w:val="24"/>
        </w:rPr>
        <w:t>used SURF and ORB</w:t>
      </w:r>
      <w:r w:rsidR="00860618" w:rsidRPr="00EC164B">
        <w:rPr>
          <w:rFonts w:ascii="Times New Roman" w:hAnsi="Times New Roman" w:cs="Times New Roman"/>
          <w:sz w:val="20"/>
          <w:szCs w:val="24"/>
        </w:rPr>
        <w:t xml:space="preserve"> features to realize the VO. They accomplished the pose-graph optimization by g2o framework instead of BA. </w:t>
      </w:r>
      <w:r w:rsidR="00B657B6" w:rsidRPr="00EC164B">
        <w:rPr>
          <w:rFonts w:ascii="Times New Roman" w:hAnsi="Times New Roman" w:cs="Times New Roman"/>
          <w:sz w:val="20"/>
          <w:szCs w:val="24"/>
        </w:rPr>
        <w:t xml:space="preserve">Yet, </w:t>
      </w:r>
      <w:r w:rsidR="00240838" w:rsidRPr="00EC164B">
        <w:rPr>
          <w:rFonts w:ascii="Times New Roman" w:hAnsi="Times New Roman" w:cs="Times New Roman"/>
          <w:sz w:val="20"/>
          <w:szCs w:val="24"/>
        </w:rPr>
        <w:t xml:space="preserve">all of </w:t>
      </w:r>
      <w:r w:rsidR="00240838" w:rsidRPr="00EC164B">
        <w:rPr>
          <w:rFonts w:ascii="Times New Roman" w:hAnsi="Times New Roman" w:cs="Times New Roman"/>
          <w:sz w:val="20"/>
          <w:szCs w:val="24"/>
        </w:rPr>
        <w:lastRenderedPageBreak/>
        <w:t>these approaches ignore most of the image</w:t>
      </w:r>
      <w:r w:rsidR="00B320C7" w:rsidRPr="00EC164B">
        <w:rPr>
          <w:rFonts w:ascii="Times New Roman" w:hAnsi="Times New Roman" w:cs="Times New Roman"/>
          <w:sz w:val="20"/>
          <w:szCs w:val="24"/>
        </w:rPr>
        <w:t xml:space="preserve"> information</w:t>
      </w:r>
      <w:r w:rsidR="00240838" w:rsidRPr="00EC164B">
        <w:rPr>
          <w:rFonts w:ascii="Times New Roman" w:hAnsi="Times New Roman" w:cs="Times New Roman"/>
          <w:sz w:val="20"/>
          <w:szCs w:val="24"/>
        </w:rPr>
        <w:t xml:space="preserve">, because </w:t>
      </w:r>
      <w:r w:rsidR="00B320C7" w:rsidRPr="00EC164B">
        <w:rPr>
          <w:rFonts w:ascii="Times New Roman" w:hAnsi="Times New Roman" w:cs="Times New Roman"/>
          <w:sz w:val="20"/>
          <w:szCs w:val="24"/>
        </w:rPr>
        <w:t>a few part of (typically 200-500) interest points are extracted to use.</w:t>
      </w:r>
      <w:r w:rsidR="006C30D7" w:rsidRPr="00EC164B">
        <w:rPr>
          <w:rFonts w:ascii="Times New Roman" w:hAnsi="Times New Roman" w:cs="Times New Roman"/>
          <w:sz w:val="20"/>
          <w:szCs w:val="24"/>
        </w:rPr>
        <w:t xml:space="preserve"> </w:t>
      </w:r>
    </w:p>
    <w:p w14:paraId="17F2DB11" w14:textId="389ACEE1" w:rsidR="008679FF" w:rsidRPr="00EC164B" w:rsidRDefault="00E830EE" w:rsidP="008679FF">
      <w:pPr>
        <w:spacing w:line="320" w:lineRule="exact"/>
        <w:ind w:firstLineChars="200" w:firstLine="400"/>
        <w:rPr>
          <w:rFonts w:ascii="Times New Roman" w:hAnsi="Times New Roman" w:cs="Times New Roman"/>
          <w:color w:val="FF0000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 xml:space="preserve">b) </w:t>
      </w:r>
      <w:r w:rsidRPr="00EC164B">
        <w:rPr>
          <w:rFonts w:ascii="Times New Roman" w:hAnsi="Times New Roman" w:cs="Times New Roman"/>
          <w:i/>
          <w:sz w:val="20"/>
          <w:szCs w:val="24"/>
        </w:rPr>
        <w:t>Direct Methods:</w:t>
      </w:r>
      <w:r w:rsidR="006C30D7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E55CE3" w:rsidRPr="00EC164B">
        <w:rPr>
          <w:rFonts w:ascii="Times New Roman" w:hAnsi="Times New Roman" w:cs="Times New Roman"/>
          <w:sz w:val="20"/>
          <w:szCs w:val="24"/>
        </w:rPr>
        <w:t xml:space="preserve">Direct methods aim at using the whole image </w:t>
      </w:r>
      <w:r w:rsidR="00BB631A" w:rsidRPr="00EC164B">
        <w:rPr>
          <w:rFonts w:ascii="Times New Roman" w:hAnsi="Times New Roman" w:cs="Times New Roman"/>
          <w:sz w:val="20"/>
          <w:szCs w:val="24"/>
        </w:rPr>
        <w:t xml:space="preserve">to estimate the structure and motion. </w:t>
      </w:r>
      <w:r w:rsidR="008A7D2A" w:rsidRPr="00EC164B">
        <w:rPr>
          <w:rFonts w:ascii="Times New Roman" w:hAnsi="Times New Roman" w:cs="Times New Roman"/>
          <w:sz w:val="20"/>
          <w:szCs w:val="24"/>
        </w:rPr>
        <w:t xml:space="preserve">Koch </w:t>
      </w:r>
      <w:r w:rsidR="008A7D2A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[*] </w:t>
      </w:r>
      <w:r w:rsidR="008A7D2A" w:rsidRPr="00EC164B">
        <w:rPr>
          <w:rFonts w:ascii="Times New Roman" w:hAnsi="Times New Roman" w:cs="Times New Roman"/>
          <w:sz w:val="20"/>
          <w:szCs w:val="24"/>
        </w:rPr>
        <w:t>showed that the camera pose can be estimated efficiently by minimizing the photometric error which can be seen as an extension of the Lukas-Kanade tracker</w:t>
      </w:r>
      <w:r w:rsidR="00FC5B81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FC5B81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[*] </w:t>
      </w:r>
      <w:r w:rsidR="008A7D2A" w:rsidRPr="00EC164B">
        <w:rPr>
          <w:rFonts w:ascii="Times New Roman" w:hAnsi="Times New Roman" w:cs="Times New Roman"/>
          <w:sz w:val="20"/>
          <w:szCs w:val="24"/>
        </w:rPr>
        <w:t xml:space="preserve">   between the observed image</w:t>
      </w:r>
      <w:r w:rsidR="00E3065E" w:rsidRPr="00EC164B">
        <w:rPr>
          <w:rFonts w:ascii="Times New Roman" w:hAnsi="Times New Roman" w:cs="Times New Roman"/>
          <w:sz w:val="20"/>
          <w:szCs w:val="24"/>
        </w:rPr>
        <w:t>s</w:t>
      </w:r>
      <w:r w:rsidR="008A7D2A" w:rsidRPr="00EC164B">
        <w:rPr>
          <w:rFonts w:ascii="Times New Roman" w:hAnsi="Times New Roman" w:cs="Times New Roman"/>
          <w:sz w:val="20"/>
          <w:szCs w:val="24"/>
        </w:rPr>
        <w:t>.</w:t>
      </w:r>
      <w:r w:rsidR="001C17D0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A24E52" w:rsidRPr="00EC164B">
        <w:rPr>
          <w:rFonts w:ascii="Times New Roman" w:hAnsi="Times New Roman" w:cs="Times New Roman"/>
          <w:sz w:val="20"/>
          <w:szCs w:val="24"/>
        </w:rPr>
        <w:t xml:space="preserve">KinectFusion </w:t>
      </w:r>
      <w:r w:rsidR="00A24E52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A24E52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 is an impressive approach that </w:t>
      </w:r>
      <w:r w:rsidR="00421526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using a variant ICP for image model alignment. </w:t>
      </w:r>
      <w:r w:rsidR="00E179D1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Drawbacks of ICP algorithm include the dependency on a good initial guess to avoid getting stuck in a local minimum. Similarly, </w:t>
      </w:r>
      <w:r w:rsidR="00E147E8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DTAM is another SLAM approach which based on </w:t>
      </w:r>
      <w:r w:rsidR="00E147E8" w:rsidRPr="00EC164B">
        <w:rPr>
          <w:rFonts w:ascii="Times New Roman" w:hAnsi="Times New Roman" w:cs="Times New Roman"/>
          <w:sz w:val="20"/>
          <w:szCs w:val="24"/>
        </w:rPr>
        <w:t xml:space="preserve">photometric error. However, too much GPU memory and extensive </w:t>
      </w:r>
      <w:r w:rsidR="00911084" w:rsidRPr="00EC164B">
        <w:rPr>
          <w:rFonts w:ascii="Times New Roman" w:hAnsi="Times New Roman" w:cs="Times New Roman"/>
          <w:sz w:val="20"/>
          <w:szCs w:val="24"/>
        </w:rPr>
        <w:t xml:space="preserve">computational power are required to make both KinectFusion and DATM run in real-time. </w:t>
      </w:r>
      <w:r w:rsidR="00BB6CD5" w:rsidRPr="00EC164B">
        <w:rPr>
          <w:rFonts w:ascii="Times New Roman" w:hAnsi="Times New Roman" w:cs="Times New Roman"/>
          <w:sz w:val="20"/>
          <w:szCs w:val="24"/>
        </w:rPr>
        <w:t xml:space="preserve">A robust odometry estimation were proposed by Kerl et al. </w:t>
      </w:r>
      <w:r w:rsidR="00BB6CD5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BB6CD5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>.</w:t>
      </w:r>
      <w:r w:rsidR="00BB6CD5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 </w:t>
      </w:r>
      <w:r w:rsidR="00BB6CD5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They use a robust photometric error function based on t-distribution that reduces the influence of large residuals between </w:t>
      </w:r>
      <w:r w:rsidR="00BB6CD5" w:rsidRPr="00EC164B">
        <w:rPr>
          <w:rFonts w:ascii="Times New Roman" w:hAnsi="Times New Roman" w:cs="Times New Roman"/>
          <w:sz w:val="20"/>
          <w:szCs w:val="24"/>
        </w:rPr>
        <w:t>consecutive images.</w:t>
      </w:r>
      <w:r w:rsidR="00B37810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FC211E" w:rsidRPr="00EC164B">
        <w:rPr>
          <w:rFonts w:ascii="Times New Roman" w:hAnsi="Times New Roman" w:cs="Times New Roman"/>
          <w:sz w:val="20"/>
          <w:szCs w:val="24"/>
        </w:rPr>
        <w:t xml:space="preserve">In their further study, </w:t>
      </w:r>
      <w:r w:rsidR="00F862F9" w:rsidRPr="00EC164B">
        <w:rPr>
          <w:rFonts w:ascii="Times New Roman" w:hAnsi="Times New Roman" w:cs="Times New Roman"/>
          <w:sz w:val="20"/>
          <w:szCs w:val="24"/>
        </w:rPr>
        <w:t>an entropy-based criterion is proposed for keyframes selection and pose graph optimization.</w:t>
      </w:r>
      <w:r w:rsidR="008679FF" w:rsidRPr="00EC164B">
        <w:rPr>
          <w:rFonts w:ascii="Times New Roman" w:hAnsi="Times New Roman" w:cs="Times New Roman"/>
          <w:sz w:val="20"/>
          <w:szCs w:val="24"/>
        </w:rPr>
        <w:t xml:space="preserve"> Such method is also applied in monocular SLAM algorithm </w:t>
      </w:r>
      <w:r w:rsidR="00021BBB" w:rsidRPr="00EC164B">
        <w:rPr>
          <w:rFonts w:ascii="Times New Roman" w:hAnsi="Times New Roman" w:cs="Times New Roman"/>
          <w:sz w:val="20"/>
          <w:szCs w:val="24"/>
        </w:rPr>
        <w:t xml:space="preserve">like LSD-SLAM </w:t>
      </w:r>
      <w:r w:rsidR="00021BBB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021BBB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>.</w:t>
      </w:r>
      <w:r w:rsidR="005A69E2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 </w:t>
      </w:r>
      <w:r w:rsidR="00252F69" w:rsidRPr="00EC164B">
        <w:rPr>
          <w:rFonts w:ascii="Times New Roman" w:hAnsi="Times New Roman" w:cs="Times New Roman"/>
          <w:color w:val="FF0000"/>
          <w:sz w:val="20"/>
          <w:szCs w:val="24"/>
        </w:rPr>
        <w:t>Need to add something…</w:t>
      </w:r>
    </w:p>
    <w:p w14:paraId="0C81F515" w14:textId="03078AEB" w:rsidR="00780C0F" w:rsidRPr="00EC164B" w:rsidRDefault="00780C0F" w:rsidP="00780C0F">
      <w:pPr>
        <w:spacing w:line="320" w:lineRule="exact"/>
        <w:rPr>
          <w:rFonts w:ascii="Times New Roman" w:hAnsi="Times New Roman" w:cs="Times New Roman"/>
          <w:sz w:val="20"/>
          <w:szCs w:val="24"/>
        </w:rPr>
      </w:pPr>
    </w:p>
    <w:p w14:paraId="60A2E769" w14:textId="3102D9DF" w:rsidR="00EF5EB2" w:rsidRPr="00EC164B" w:rsidRDefault="004F5CD6" w:rsidP="001356D8">
      <w:pPr>
        <w:spacing w:line="320" w:lineRule="exact"/>
        <w:ind w:firstLineChars="200" w:firstLine="400"/>
        <w:rPr>
          <w:rFonts w:ascii="Times New Roman" w:hAnsi="Times New Roman" w:cs="Times New Roman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>c) Semi-</w:t>
      </w:r>
      <w:r w:rsidRPr="00EC164B">
        <w:rPr>
          <w:rFonts w:ascii="Times New Roman" w:hAnsi="Times New Roman" w:cs="Times New Roman"/>
          <w:i/>
          <w:sz w:val="20"/>
          <w:szCs w:val="24"/>
        </w:rPr>
        <w:t>Direct Methods:</w:t>
      </w:r>
      <w:r w:rsidR="008444E7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9733DB" w:rsidRPr="00EC164B">
        <w:rPr>
          <w:rFonts w:ascii="Times New Roman" w:hAnsi="Times New Roman" w:cs="Times New Roman"/>
          <w:sz w:val="20"/>
          <w:szCs w:val="24"/>
        </w:rPr>
        <w:t xml:space="preserve">Recently, </w:t>
      </w:r>
      <w:r w:rsidR="008A70F8" w:rsidRPr="00EC164B">
        <w:rPr>
          <w:rFonts w:ascii="Times New Roman" w:hAnsi="Times New Roman" w:cs="Times New Roman"/>
          <w:sz w:val="20"/>
          <w:szCs w:val="24"/>
        </w:rPr>
        <w:t xml:space="preserve">Semi-Direct </w:t>
      </w:r>
      <w:r w:rsidR="000A5F32" w:rsidRPr="00EC164B">
        <w:rPr>
          <w:rFonts w:ascii="Times New Roman" w:hAnsi="Times New Roman" w:cs="Times New Roman"/>
          <w:sz w:val="20"/>
          <w:szCs w:val="24"/>
        </w:rPr>
        <w:t xml:space="preserve">method approach is </w:t>
      </w:r>
      <w:r w:rsidR="00D21A96" w:rsidRPr="00EC164B">
        <w:rPr>
          <w:rFonts w:ascii="Times New Roman" w:hAnsi="Times New Roman" w:cs="Times New Roman"/>
          <w:sz w:val="20"/>
          <w:szCs w:val="24"/>
        </w:rPr>
        <w:t>popular in mon</w:t>
      </w:r>
      <w:r w:rsidR="00106A3A" w:rsidRPr="00EC164B">
        <w:rPr>
          <w:rFonts w:ascii="Times New Roman" w:hAnsi="Times New Roman" w:cs="Times New Roman"/>
          <w:sz w:val="20"/>
          <w:szCs w:val="24"/>
        </w:rPr>
        <w:t>ocular</w:t>
      </w:r>
      <w:r w:rsidR="000463F8" w:rsidRPr="00EC164B">
        <w:rPr>
          <w:rFonts w:ascii="Times New Roman" w:hAnsi="Times New Roman" w:cs="Times New Roman"/>
          <w:sz w:val="20"/>
          <w:szCs w:val="24"/>
        </w:rPr>
        <w:t xml:space="preserve"> SLAM system. Engel et al. </w:t>
      </w:r>
      <w:r w:rsidR="000463F8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0463F8" w:rsidRPr="00EC164B">
        <w:rPr>
          <w:rFonts w:ascii="Times New Roman" w:hAnsi="Times New Roman" w:cs="Times New Roman"/>
          <w:sz w:val="20"/>
          <w:szCs w:val="24"/>
        </w:rPr>
        <w:t xml:space="preserve"> introduced an efficient epipolar </w:t>
      </w:r>
      <w:r w:rsidR="00E76FF0" w:rsidRPr="00EC164B">
        <w:rPr>
          <w:rFonts w:ascii="Times New Roman" w:hAnsi="Times New Roman" w:cs="Times New Roman"/>
          <w:sz w:val="20"/>
          <w:szCs w:val="24"/>
        </w:rPr>
        <w:t xml:space="preserve">search method, enabling real-time VO and semi-dense </w:t>
      </w:r>
      <w:r w:rsidR="00544A8B" w:rsidRPr="00EC164B">
        <w:rPr>
          <w:rFonts w:ascii="Times New Roman" w:hAnsi="Times New Roman" w:cs="Times New Roman"/>
          <w:sz w:val="20"/>
          <w:szCs w:val="24"/>
        </w:rPr>
        <w:t xml:space="preserve">map reconstruction. </w:t>
      </w:r>
      <w:r w:rsidR="003C60D8" w:rsidRPr="00EC164B">
        <w:rPr>
          <w:rFonts w:ascii="Times New Roman" w:hAnsi="Times New Roman" w:cs="Times New Roman"/>
          <w:sz w:val="20"/>
          <w:szCs w:val="24"/>
        </w:rPr>
        <w:t xml:space="preserve">An efficient Semi-Direct monocular VO (SVO) </w:t>
      </w:r>
      <w:r w:rsidR="003C60D8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3C60D8" w:rsidRPr="00EC164B">
        <w:rPr>
          <w:rFonts w:ascii="Times New Roman" w:hAnsi="Times New Roman" w:cs="Times New Roman"/>
          <w:sz w:val="20"/>
          <w:szCs w:val="24"/>
        </w:rPr>
        <w:t xml:space="preserve"> approach was proposed by </w:t>
      </w:r>
      <w:r w:rsidR="00793B01" w:rsidRPr="00EC164B">
        <w:rPr>
          <w:rFonts w:ascii="Times New Roman" w:hAnsi="Times New Roman" w:cs="Times New Roman"/>
          <w:sz w:val="20"/>
          <w:szCs w:val="24"/>
        </w:rPr>
        <w:t xml:space="preserve">Forster et al. Their algorithm is applied to MAV state estimation in GPS-denied environments and run at 55 frames per second on the onboard embedded </w:t>
      </w:r>
      <w:r w:rsidR="00D17C8D" w:rsidRPr="00EC164B">
        <w:rPr>
          <w:rFonts w:ascii="Times New Roman" w:hAnsi="Times New Roman" w:cs="Times New Roman"/>
          <w:sz w:val="20"/>
          <w:szCs w:val="24"/>
        </w:rPr>
        <w:t xml:space="preserve">computer. However, </w:t>
      </w:r>
      <w:r w:rsidR="00713726" w:rsidRPr="00EC164B">
        <w:rPr>
          <w:rFonts w:ascii="Times New Roman" w:hAnsi="Times New Roman" w:cs="Times New Roman"/>
          <w:sz w:val="20"/>
          <w:szCs w:val="24"/>
        </w:rPr>
        <w:t>the success of SVO depend on a good depth initialization</w:t>
      </w:r>
      <w:r w:rsidR="00E65C97" w:rsidRPr="00EC164B">
        <w:rPr>
          <w:rFonts w:ascii="Times New Roman" w:hAnsi="Times New Roman" w:cs="Times New Roman"/>
          <w:sz w:val="20"/>
          <w:szCs w:val="24"/>
        </w:rPr>
        <w:t xml:space="preserve"> result from the</w:t>
      </w:r>
      <w:r w:rsidR="00127924" w:rsidRPr="00EC164B">
        <w:rPr>
          <w:rFonts w:ascii="Times New Roman" w:hAnsi="Times New Roman" w:cs="Times New Roman"/>
          <w:sz w:val="20"/>
          <w:szCs w:val="24"/>
        </w:rPr>
        <w:t xml:space="preserve"> probabilistic depth filter. Furthermore, </w:t>
      </w:r>
      <w:r w:rsidR="002E368B" w:rsidRPr="00EC164B">
        <w:rPr>
          <w:rFonts w:ascii="Times New Roman" w:hAnsi="Times New Roman" w:cs="Times New Roman"/>
          <w:sz w:val="20"/>
          <w:szCs w:val="24"/>
        </w:rPr>
        <w:t xml:space="preserve">it is only a </w:t>
      </w:r>
      <w:r w:rsidR="00EB784A" w:rsidRPr="00EC164B">
        <w:rPr>
          <w:rFonts w:ascii="Times New Roman" w:hAnsi="Times New Roman" w:cs="Times New Roman"/>
          <w:sz w:val="20"/>
          <w:szCs w:val="24"/>
        </w:rPr>
        <w:t xml:space="preserve">monocular </w:t>
      </w:r>
      <w:r w:rsidR="002E368B" w:rsidRPr="00EC164B">
        <w:rPr>
          <w:rFonts w:ascii="Times New Roman" w:hAnsi="Times New Roman" w:cs="Times New Roman"/>
          <w:sz w:val="20"/>
          <w:szCs w:val="24"/>
        </w:rPr>
        <w:t xml:space="preserve">VO system without loop </w:t>
      </w:r>
      <w:r w:rsidR="00EB784A" w:rsidRPr="00EC164B">
        <w:rPr>
          <w:rFonts w:ascii="Times New Roman" w:hAnsi="Times New Roman" w:cs="Times New Roman"/>
          <w:sz w:val="20"/>
          <w:szCs w:val="24"/>
        </w:rPr>
        <w:t>closure, which means drift is mo</w:t>
      </w:r>
      <w:r w:rsidR="00DC59F6" w:rsidRPr="00EC164B">
        <w:rPr>
          <w:rFonts w:ascii="Times New Roman" w:hAnsi="Times New Roman" w:cs="Times New Roman"/>
          <w:sz w:val="20"/>
          <w:szCs w:val="24"/>
        </w:rPr>
        <w:t xml:space="preserve">re likely to occur. </w:t>
      </w:r>
      <w:r w:rsidR="00E42706" w:rsidRPr="00EC164B">
        <w:rPr>
          <w:rFonts w:ascii="Times New Roman" w:hAnsi="Times New Roman" w:cs="Times New Roman"/>
          <w:sz w:val="20"/>
          <w:szCs w:val="24"/>
        </w:rPr>
        <w:t xml:space="preserve">Bu et al. </w:t>
      </w:r>
      <w:r w:rsidR="006C44BF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E42706" w:rsidRPr="00EC164B">
        <w:rPr>
          <w:rFonts w:ascii="Times New Roman" w:hAnsi="Times New Roman" w:cs="Times New Roman"/>
          <w:sz w:val="20"/>
          <w:szCs w:val="24"/>
        </w:rPr>
        <w:t xml:space="preserve"> improve it </w:t>
      </w:r>
      <w:r w:rsidR="00063B41" w:rsidRPr="00EC164B">
        <w:rPr>
          <w:rFonts w:ascii="Times New Roman" w:hAnsi="Times New Roman" w:cs="Times New Roman"/>
          <w:sz w:val="20"/>
          <w:szCs w:val="24"/>
        </w:rPr>
        <w:t xml:space="preserve">with loop closure detection </w:t>
      </w:r>
      <w:r w:rsidR="00E42706" w:rsidRPr="00EC164B">
        <w:rPr>
          <w:rFonts w:ascii="Times New Roman" w:hAnsi="Times New Roman" w:cs="Times New Roman"/>
          <w:sz w:val="20"/>
          <w:szCs w:val="24"/>
        </w:rPr>
        <w:t>and extend the approach with RGB-D cameras.</w:t>
      </w:r>
    </w:p>
    <w:p w14:paraId="6F05140F" w14:textId="1769B071" w:rsidR="009D6A34" w:rsidRPr="00EA34BB" w:rsidRDefault="00050BFE" w:rsidP="00632282">
      <w:pPr>
        <w:spacing w:line="320" w:lineRule="exact"/>
        <w:rPr>
          <w:rFonts w:ascii="Times New Roman" w:hAnsi="Times New Roman" w:cs="Times New Roman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 xml:space="preserve">  In contrast to all previous work on RGB-D SLAM system, </w:t>
      </w:r>
      <w:r w:rsidR="00525FFB" w:rsidRPr="00EC164B">
        <w:rPr>
          <w:rFonts w:ascii="Times New Roman" w:hAnsi="Times New Roman" w:cs="Times New Roman"/>
          <w:sz w:val="20"/>
          <w:szCs w:val="24"/>
        </w:rPr>
        <w:t xml:space="preserve">our method inherits the advantages of </w:t>
      </w:r>
      <w:r w:rsidR="00B2368C" w:rsidRPr="00EC164B">
        <w:rPr>
          <w:rFonts w:ascii="Times New Roman" w:hAnsi="Times New Roman" w:cs="Times New Roman"/>
          <w:sz w:val="20"/>
          <w:szCs w:val="24"/>
        </w:rPr>
        <w:t>feature-</w:t>
      </w:r>
      <w:r w:rsidR="00B2368C" w:rsidRPr="00EC164B">
        <w:rPr>
          <w:rFonts w:ascii="Times New Roman" w:hAnsi="Times New Roman" w:cs="Times New Roman"/>
          <w:sz w:val="20"/>
          <w:szCs w:val="24"/>
        </w:rPr>
        <w:lastRenderedPageBreak/>
        <w:t>based and direct method tightly.</w:t>
      </w:r>
      <w:r w:rsidR="00B2368C" w:rsidRPr="00EC164B">
        <w:rPr>
          <w:rFonts w:ascii="Times New Roman" w:hAnsi="Times New Roman" w:cs="Times New Roman"/>
          <w:color w:val="FF0000"/>
          <w:sz w:val="20"/>
          <w:szCs w:val="24"/>
        </w:rPr>
        <w:t xml:space="preserve"> </w:t>
      </w:r>
      <w:r w:rsidR="00E37529" w:rsidRPr="00EC164B">
        <w:rPr>
          <w:rFonts w:ascii="Times New Roman" w:hAnsi="Times New Roman" w:cs="Times New Roman"/>
          <w:color w:val="FF0000"/>
          <w:sz w:val="20"/>
          <w:szCs w:val="24"/>
        </w:rPr>
        <w:t>Put the main contribution here!!!</w:t>
      </w:r>
    </w:p>
    <w:p w14:paraId="3CE8EC76" w14:textId="77777777" w:rsidR="009D6A34" w:rsidRPr="00FD4305" w:rsidRDefault="009D6A34" w:rsidP="00632282">
      <w:pPr>
        <w:spacing w:line="320" w:lineRule="exact"/>
        <w:rPr>
          <w:rFonts w:ascii="Times New Roman" w:hAnsi="Times New Roman" w:cs="Times New Roman"/>
          <w:sz w:val="24"/>
          <w:szCs w:val="24"/>
        </w:rPr>
      </w:pPr>
    </w:p>
    <w:p w14:paraId="2522FE4C" w14:textId="39C90939" w:rsidR="00E37529" w:rsidRPr="00FD4305" w:rsidRDefault="00E37529" w:rsidP="00E37529">
      <w:pPr>
        <w:pStyle w:val="1"/>
        <w:rPr>
          <w:rFonts w:ascii="Times New Roman" w:hAnsi="Times New Roman" w:cs="Times New Roman"/>
        </w:rPr>
      </w:pPr>
      <w:r w:rsidRPr="00FD4305">
        <w:rPr>
          <w:rFonts w:ascii="Times New Roman" w:hAnsi="Times New Roman" w:cs="Times New Roman"/>
          <w:highlight w:val="yellow"/>
        </w:rPr>
        <w:t xml:space="preserve">III. </w:t>
      </w:r>
      <w:r w:rsidR="00585574" w:rsidRPr="00FD4305">
        <w:rPr>
          <w:rFonts w:ascii="Times New Roman" w:hAnsi="Times New Roman" w:cs="Times New Roman"/>
          <w:highlight w:val="yellow"/>
        </w:rPr>
        <w:t>A</w:t>
      </w:r>
      <w:r w:rsidR="00585574" w:rsidRPr="006A3057">
        <w:rPr>
          <w:rFonts w:ascii="Times New Roman" w:hAnsi="Times New Roman" w:cs="Times New Roman"/>
          <w:sz w:val="21"/>
          <w:highlight w:val="yellow"/>
        </w:rPr>
        <w:t>PPROACH</w:t>
      </w:r>
    </w:p>
    <w:p w14:paraId="0FA48227" w14:textId="04649C2C" w:rsidR="00E37529" w:rsidRPr="00EC164B" w:rsidRDefault="00FD4305" w:rsidP="00FD4305">
      <w:pPr>
        <w:pStyle w:val="a7"/>
        <w:numPr>
          <w:ilvl w:val="0"/>
          <w:numId w:val="7"/>
        </w:numPr>
        <w:spacing w:line="320" w:lineRule="exact"/>
        <w:ind w:firstLineChars="0"/>
        <w:rPr>
          <w:rFonts w:ascii="Times New Roman" w:hAnsi="Times New Roman" w:cs="Times New Roman"/>
          <w:i/>
          <w:sz w:val="20"/>
          <w:szCs w:val="20"/>
        </w:rPr>
      </w:pPr>
      <w:r w:rsidRPr="00EC164B">
        <w:rPr>
          <w:rFonts w:ascii="Times New Roman" w:hAnsi="Times New Roman" w:cs="Times New Roman"/>
          <w:i/>
          <w:sz w:val="20"/>
          <w:szCs w:val="20"/>
        </w:rPr>
        <w:t>System Overview</w:t>
      </w:r>
    </w:p>
    <w:p w14:paraId="1AB32535" w14:textId="5BF0C914" w:rsidR="00B90B3E" w:rsidRDefault="00C635F6" w:rsidP="00A43365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 w:rsidRPr="00EC164B">
        <w:rPr>
          <w:rFonts w:ascii="Times New Roman" w:hAnsi="Times New Roman" w:cs="Times New Roman"/>
          <w:sz w:val="20"/>
          <w:szCs w:val="20"/>
        </w:rPr>
        <w:t>In g</w:t>
      </w:r>
      <w:r w:rsidR="005379F3" w:rsidRPr="00EC164B">
        <w:rPr>
          <w:rFonts w:ascii="Times New Roman" w:hAnsi="Times New Roman" w:cs="Times New Roman"/>
          <w:sz w:val="20"/>
          <w:szCs w:val="20"/>
        </w:rPr>
        <w:t xml:space="preserve">eneral, </w:t>
      </w:r>
      <w:r w:rsidR="00C62217">
        <w:rPr>
          <w:rFonts w:ascii="Times New Roman" w:hAnsi="Times New Roman" w:cs="Times New Roman"/>
          <w:sz w:val="20"/>
          <w:szCs w:val="20"/>
        </w:rPr>
        <w:t xml:space="preserve">a visual SLAM system can be divided into three modules </w:t>
      </w:r>
      <w:r w:rsidR="006A2423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8F02F4">
        <w:rPr>
          <w:rFonts w:ascii="Times New Roman" w:hAnsi="Times New Roman" w:cs="Times New Roman"/>
          <w:sz w:val="20"/>
          <w:szCs w:val="20"/>
        </w:rPr>
        <w:t xml:space="preserve">: </w:t>
      </w:r>
      <w:r w:rsidR="00C62217">
        <w:rPr>
          <w:rFonts w:ascii="Times New Roman" w:hAnsi="Times New Roman" w:cs="Times New Roman"/>
          <w:sz w:val="20"/>
          <w:szCs w:val="20"/>
        </w:rPr>
        <w:t>Fronte</w:t>
      </w:r>
      <w:r w:rsidR="004B4614">
        <w:rPr>
          <w:rFonts w:ascii="Times New Roman" w:hAnsi="Times New Roman" w:cs="Times New Roman"/>
          <w:sz w:val="20"/>
          <w:szCs w:val="20"/>
        </w:rPr>
        <w:t>n</w:t>
      </w:r>
      <w:r w:rsidR="00C62217">
        <w:rPr>
          <w:rFonts w:ascii="Times New Roman" w:hAnsi="Times New Roman" w:cs="Times New Roman"/>
          <w:sz w:val="20"/>
          <w:szCs w:val="20"/>
        </w:rPr>
        <w:t>d, backend and</w:t>
      </w:r>
      <w:r w:rsidR="00C62217" w:rsidRPr="00C62217">
        <w:rPr>
          <w:rFonts w:ascii="Times New Roman" w:hAnsi="Times New Roman" w:cs="Times New Roman"/>
          <w:sz w:val="20"/>
          <w:szCs w:val="20"/>
        </w:rPr>
        <w:t xml:space="preserve"> final map representation</w:t>
      </w:r>
      <w:r w:rsidR="00C62217">
        <w:rPr>
          <w:rFonts w:ascii="Times New Roman" w:hAnsi="Times New Roman" w:cs="Times New Roman"/>
          <w:sz w:val="20"/>
          <w:szCs w:val="20"/>
        </w:rPr>
        <w:t xml:space="preserve">. </w:t>
      </w:r>
      <w:r w:rsidR="004B4614">
        <w:rPr>
          <w:rFonts w:ascii="Times New Roman" w:hAnsi="Times New Roman" w:cs="Times New Roman"/>
          <w:sz w:val="20"/>
          <w:szCs w:val="20"/>
        </w:rPr>
        <w:t xml:space="preserve">The Frontend is mainly focus on computing the camera’s motion from a sequence of </w:t>
      </w:r>
      <w:r w:rsidR="009A75A7">
        <w:rPr>
          <w:rFonts w:ascii="Times New Roman" w:hAnsi="Times New Roman" w:cs="Times New Roman"/>
          <w:sz w:val="20"/>
          <w:szCs w:val="20"/>
        </w:rPr>
        <w:t xml:space="preserve">images. </w:t>
      </w:r>
      <w:r w:rsidR="00FF7AE4">
        <w:rPr>
          <w:rFonts w:ascii="Times New Roman" w:hAnsi="Times New Roman" w:cs="Times New Roman"/>
          <w:sz w:val="20"/>
          <w:szCs w:val="20"/>
        </w:rPr>
        <w:t xml:space="preserve">As the </w:t>
      </w:r>
      <w:r w:rsidR="00FF7AE4" w:rsidRPr="00FF7AE4">
        <w:rPr>
          <w:rFonts w:ascii="Times New Roman" w:hAnsi="Times New Roman" w:cs="Times New Roman"/>
          <w:sz w:val="20"/>
          <w:szCs w:val="20"/>
        </w:rPr>
        <w:t>existence</w:t>
      </w:r>
      <w:r w:rsidR="00FF7AE4">
        <w:rPr>
          <w:rFonts w:ascii="Times New Roman" w:hAnsi="Times New Roman" w:cs="Times New Roman"/>
          <w:sz w:val="20"/>
          <w:szCs w:val="20"/>
        </w:rPr>
        <w:t xml:space="preserve"> of </w:t>
      </w:r>
      <w:r w:rsidR="00FF7AE4" w:rsidRPr="00FF7AE4">
        <w:rPr>
          <w:rFonts w:ascii="Times New Roman" w:hAnsi="Times New Roman" w:cs="Times New Roman"/>
          <w:sz w:val="20"/>
          <w:szCs w:val="20"/>
        </w:rPr>
        <w:t>inherent</w:t>
      </w:r>
      <w:r w:rsidR="00FF7AE4">
        <w:rPr>
          <w:rFonts w:ascii="Times New Roman" w:hAnsi="Times New Roman" w:cs="Times New Roman"/>
          <w:sz w:val="20"/>
          <w:szCs w:val="20"/>
        </w:rPr>
        <w:t xml:space="preserve"> and estimation uncertainty, backend is used to optimize the </w:t>
      </w:r>
      <w:r w:rsidR="00400089">
        <w:rPr>
          <w:rFonts w:ascii="Times New Roman" w:hAnsi="Times New Roman" w:cs="Times New Roman"/>
          <w:sz w:val="20"/>
          <w:szCs w:val="20"/>
        </w:rPr>
        <w:t xml:space="preserve">camera’s pose by </w:t>
      </w:r>
      <w:r w:rsidR="007C4610">
        <w:rPr>
          <w:rFonts w:ascii="Times New Roman" w:hAnsi="Times New Roman" w:cs="Times New Roman"/>
          <w:sz w:val="20"/>
          <w:szCs w:val="20"/>
        </w:rPr>
        <w:t xml:space="preserve">a maximum likelihood solution </w:t>
      </w:r>
      <w:r w:rsidR="007C4610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7C4610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 </w:t>
      </w:r>
      <w:r w:rsidR="007C4610">
        <w:rPr>
          <w:rFonts w:ascii="Times New Roman" w:hAnsi="Times New Roman" w:cs="Times New Roman"/>
          <w:sz w:val="20"/>
          <w:szCs w:val="20"/>
        </w:rPr>
        <w:t xml:space="preserve">or some other methods. </w:t>
      </w:r>
      <w:r w:rsidR="00A326E5">
        <w:rPr>
          <w:rFonts w:ascii="Times New Roman" w:hAnsi="Times New Roman" w:cs="Times New Roman"/>
          <w:sz w:val="20"/>
          <w:szCs w:val="20"/>
        </w:rPr>
        <w:t xml:space="preserve">With the </w:t>
      </w:r>
      <w:r w:rsidR="00E127B7">
        <w:rPr>
          <w:rFonts w:ascii="Times New Roman" w:hAnsi="Times New Roman" w:cs="Times New Roman"/>
          <w:sz w:val="20"/>
          <w:szCs w:val="20"/>
        </w:rPr>
        <w:t xml:space="preserve">trajectory </w:t>
      </w:r>
      <w:r w:rsidR="004A7E08">
        <w:rPr>
          <w:rFonts w:ascii="Times New Roman" w:hAnsi="Times New Roman" w:cs="Times New Roman"/>
          <w:sz w:val="20"/>
          <w:szCs w:val="20"/>
        </w:rPr>
        <w:t>between frames, we can generate a map (usually point clouds)</w:t>
      </w:r>
      <w:r w:rsidR="00F83C91">
        <w:rPr>
          <w:rFonts w:ascii="Times New Roman" w:hAnsi="Times New Roman" w:cs="Times New Roman"/>
          <w:sz w:val="20"/>
          <w:szCs w:val="20"/>
        </w:rPr>
        <w:t xml:space="preserve"> for what we have observed. </w:t>
      </w:r>
      <w:r w:rsidR="00F930A2">
        <w:rPr>
          <w:rFonts w:ascii="Times New Roman" w:hAnsi="Times New Roman" w:cs="Times New Roman"/>
          <w:sz w:val="20"/>
          <w:szCs w:val="20"/>
        </w:rPr>
        <w:t xml:space="preserve">Figure 1 shows an overview of our system. </w:t>
      </w:r>
      <w:r w:rsidR="007F31E0">
        <w:rPr>
          <w:rFonts w:ascii="Times New Roman" w:hAnsi="Times New Roman" w:cs="Times New Roman"/>
          <w:sz w:val="20"/>
          <w:szCs w:val="20"/>
        </w:rPr>
        <w:t xml:space="preserve"> </w:t>
      </w:r>
      <w:r w:rsidR="00EA34BB">
        <w:rPr>
          <w:rFonts w:ascii="Times New Roman" w:hAnsi="Times New Roman" w:cs="Times New Roman"/>
          <w:sz w:val="20"/>
          <w:szCs w:val="20"/>
        </w:rPr>
        <w:t xml:space="preserve">The </w:t>
      </w:r>
      <w:r w:rsidR="00D66B1B">
        <w:rPr>
          <w:rFonts w:ascii="Times New Roman" w:hAnsi="Times New Roman" w:cs="Times New Roman"/>
          <w:sz w:val="20"/>
          <w:szCs w:val="20"/>
        </w:rPr>
        <w:t>algori</w:t>
      </w:r>
      <w:r w:rsidR="003A50EA">
        <w:rPr>
          <w:rFonts w:ascii="Times New Roman" w:hAnsi="Times New Roman" w:cs="Times New Roman"/>
          <w:sz w:val="20"/>
          <w:szCs w:val="20"/>
        </w:rPr>
        <w:t xml:space="preserve">thm uses three parallel threads, one for </w:t>
      </w:r>
      <w:r w:rsidR="009E3623">
        <w:rPr>
          <w:rFonts w:ascii="Times New Roman" w:hAnsi="Times New Roman" w:cs="Times New Roman"/>
          <w:sz w:val="20"/>
          <w:szCs w:val="20"/>
        </w:rPr>
        <w:t xml:space="preserve">estimating the camera motion, and the </w:t>
      </w:r>
      <w:r w:rsidR="006C23DC">
        <w:rPr>
          <w:rFonts w:ascii="Times New Roman" w:hAnsi="Times New Roman" w:cs="Times New Roman"/>
          <w:sz w:val="20"/>
          <w:szCs w:val="20"/>
        </w:rPr>
        <w:t xml:space="preserve">second one for optimizing the </w:t>
      </w:r>
      <w:r w:rsidR="006D4126">
        <w:rPr>
          <w:rFonts w:ascii="Times New Roman" w:hAnsi="Times New Roman" w:cs="Times New Roman"/>
          <w:sz w:val="20"/>
          <w:szCs w:val="20"/>
        </w:rPr>
        <w:t xml:space="preserve">camera’s poses and the third one for mapping. </w:t>
      </w:r>
    </w:p>
    <w:p w14:paraId="3F5EF9FA" w14:textId="7041A3EC" w:rsidR="00107D15" w:rsidRDefault="00107D15" w:rsidP="00A43365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 w:rsidRPr="00107D15">
        <w:rPr>
          <w:rFonts w:ascii="Times New Roman" w:hAnsi="Times New Roman" w:cs="Times New Roman"/>
          <w:sz w:val="20"/>
          <w:szCs w:val="20"/>
        </w:rPr>
        <w:t>The motion estimation thread implements</w:t>
      </w:r>
      <w:r>
        <w:rPr>
          <w:rFonts w:ascii="Times New Roman" w:hAnsi="Times New Roman" w:cs="Times New Roman"/>
          <w:sz w:val="20"/>
          <w:szCs w:val="20"/>
        </w:rPr>
        <w:t xml:space="preserve"> the proposed </w:t>
      </w:r>
      <w:r w:rsidR="00B67086">
        <w:rPr>
          <w:rFonts w:ascii="Times New Roman" w:hAnsi="Times New Roman" w:cs="Times New Roman"/>
          <w:sz w:val="20"/>
          <w:szCs w:val="20"/>
        </w:rPr>
        <w:t>semi-direct visual odometry.</w:t>
      </w:r>
      <w:r w:rsidR="00F8762F">
        <w:rPr>
          <w:rFonts w:ascii="Times New Roman" w:hAnsi="Times New Roman" w:cs="Times New Roman"/>
          <w:sz w:val="20"/>
          <w:szCs w:val="20"/>
        </w:rPr>
        <w:t xml:space="preserve"> </w:t>
      </w:r>
      <w:r w:rsidR="00B67086">
        <w:rPr>
          <w:rFonts w:ascii="Times New Roman" w:hAnsi="Times New Roman" w:cs="Times New Roman"/>
          <w:sz w:val="20"/>
          <w:szCs w:val="20"/>
        </w:rPr>
        <w:t xml:space="preserve"> </w:t>
      </w:r>
      <w:r w:rsidR="00CF3CDF">
        <w:rPr>
          <w:rFonts w:ascii="Times New Roman" w:hAnsi="Times New Roman" w:cs="Times New Roman"/>
          <w:sz w:val="20"/>
          <w:szCs w:val="20"/>
        </w:rPr>
        <w:t xml:space="preserve">In contrast to estimating the camera poses by minimizing </w:t>
      </w:r>
      <w:r w:rsidR="00CF3CDF" w:rsidRPr="0029132B">
        <w:rPr>
          <w:rFonts w:ascii="Times New Roman" w:hAnsi="Times New Roman" w:cs="Times New Roman"/>
          <w:sz w:val="20"/>
          <w:szCs w:val="20"/>
        </w:rPr>
        <w:t>photometric error</w:t>
      </w:r>
      <w:r w:rsidR="002F4155">
        <w:rPr>
          <w:rFonts w:ascii="Times New Roman" w:hAnsi="Times New Roman" w:cs="Times New Roman"/>
          <w:sz w:val="20"/>
          <w:szCs w:val="20"/>
        </w:rPr>
        <w:t xml:space="preserve"> </w:t>
      </w:r>
      <w:r w:rsidR="002F4155" w:rsidRPr="002F4155">
        <w:rPr>
          <w:rFonts w:ascii="Times New Roman" w:hAnsi="Times New Roman" w:cs="Times New Roman"/>
          <w:sz w:val="20"/>
          <w:szCs w:val="20"/>
        </w:rPr>
        <w:t>between pixels corresponding to the projected location of the same 3D points</w:t>
      </w:r>
      <w:r w:rsidR="00F65B89">
        <w:rPr>
          <w:rFonts w:ascii="Times New Roman" w:hAnsi="Times New Roman" w:cs="Times New Roman"/>
          <w:sz w:val="20"/>
          <w:szCs w:val="20"/>
        </w:rPr>
        <w:t xml:space="preserve"> (see Figure 3)</w:t>
      </w:r>
      <w:r w:rsidR="002F4155">
        <w:rPr>
          <w:rFonts w:ascii="Times New Roman" w:hAnsi="Times New Roman" w:cs="Times New Roman"/>
          <w:sz w:val="20"/>
          <w:szCs w:val="20"/>
        </w:rPr>
        <w:t xml:space="preserve">, our approach </w:t>
      </w:r>
      <w:r w:rsidR="00CB6AAE">
        <w:rPr>
          <w:rFonts w:ascii="Times New Roman" w:hAnsi="Times New Roman" w:cs="Times New Roman"/>
          <w:sz w:val="20"/>
          <w:szCs w:val="20"/>
        </w:rPr>
        <w:t>creat</w:t>
      </w:r>
      <w:r w:rsidR="00E36EE2">
        <w:rPr>
          <w:rFonts w:ascii="Times New Roman" w:hAnsi="Times New Roman" w:cs="Times New Roman"/>
          <w:sz w:val="20"/>
          <w:szCs w:val="20"/>
        </w:rPr>
        <w:t>es</w:t>
      </w:r>
      <w:r w:rsidR="008E49C2">
        <w:rPr>
          <w:rFonts w:ascii="Times New Roman" w:hAnsi="Times New Roman" w:cs="Times New Roman"/>
          <w:sz w:val="20"/>
          <w:szCs w:val="20"/>
        </w:rPr>
        <w:t xml:space="preserve"> an error function which mixes the</w:t>
      </w:r>
      <w:r w:rsidR="008E49C2" w:rsidRPr="008E49C2">
        <w:rPr>
          <w:rFonts w:ascii="Times New Roman" w:hAnsi="Times New Roman" w:cs="Times New Roman"/>
          <w:sz w:val="20"/>
          <w:szCs w:val="20"/>
        </w:rPr>
        <w:t xml:space="preserve"> photometric error</w:t>
      </w:r>
      <w:r w:rsidR="00ED271A">
        <w:rPr>
          <w:rFonts w:ascii="Times New Roman" w:hAnsi="Times New Roman" w:cs="Times New Roman"/>
          <w:sz w:val="20"/>
          <w:szCs w:val="20"/>
        </w:rPr>
        <w:t xml:space="preserve"> </w:t>
      </w:r>
      <w:r w:rsidR="00ED271A">
        <w:rPr>
          <w:rFonts w:ascii="Times New Roman" w:hAnsi="Times New Roman" w:cs="Times New Roman" w:hint="eastAsia"/>
          <w:sz w:val="20"/>
          <w:szCs w:val="20"/>
        </w:rPr>
        <w:t>and</w:t>
      </w:r>
      <w:r w:rsidR="008E49C2">
        <w:rPr>
          <w:rFonts w:ascii="Times New Roman" w:hAnsi="Times New Roman" w:cs="Times New Roman"/>
          <w:sz w:val="20"/>
          <w:szCs w:val="20"/>
        </w:rPr>
        <w:t xml:space="preserve"> </w:t>
      </w:r>
      <w:r w:rsidR="008E49C2" w:rsidRPr="008E49C2">
        <w:rPr>
          <w:rFonts w:ascii="Times New Roman" w:hAnsi="Times New Roman" w:cs="Times New Roman"/>
          <w:sz w:val="20"/>
          <w:szCs w:val="20"/>
        </w:rPr>
        <w:t>depth error</w:t>
      </w:r>
      <w:r w:rsidR="008E49C2">
        <w:rPr>
          <w:rFonts w:ascii="Times New Roman" w:hAnsi="Times New Roman" w:cs="Times New Roman"/>
          <w:sz w:val="20"/>
          <w:szCs w:val="20"/>
        </w:rPr>
        <w:t xml:space="preserve"> as the depth error function </w:t>
      </w:r>
      <w:r w:rsidR="00CB6AAE">
        <w:rPr>
          <w:rFonts w:ascii="Times New Roman" w:hAnsi="Times New Roman" w:cs="Times New Roman"/>
          <w:sz w:val="20"/>
          <w:szCs w:val="20"/>
        </w:rPr>
        <w:t xml:space="preserve">is stated in Figure 2. </w:t>
      </w:r>
      <w:r w:rsidR="00645C1B">
        <w:rPr>
          <w:rFonts w:ascii="Times New Roman" w:hAnsi="Times New Roman" w:cs="Times New Roman"/>
          <w:sz w:val="20"/>
          <w:szCs w:val="20"/>
        </w:rPr>
        <w:t>Pixels with gra</w:t>
      </w:r>
      <w:r w:rsidR="00ED3E53">
        <w:rPr>
          <w:rFonts w:ascii="Times New Roman" w:hAnsi="Times New Roman" w:cs="Times New Roman"/>
          <w:sz w:val="20"/>
          <w:szCs w:val="20"/>
        </w:rPr>
        <w:t>dient are tracked and a</w:t>
      </w:r>
      <w:r w:rsidR="00645C1B">
        <w:rPr>
          <w:rFonts w:ascii="Times New Roman" w:hAnsi="Times New Roman" w:cs="Times New Roman"/>
          <w:sz w:val="20"/>
          <w:szCs w:val="20"/>
        </w:rPr>
        <w:t xml:space="preserve"> weighting function </w:t>
      </w:r>
      <w:r w:rsidR="0079143C">
        <w:rPr>
          <w:rFonts w:ascii="Times New Roman" w:hAnsi="Times New Roman" w:cs="Times New Roman"/>
          <w:sz w:val="20"/>
          <w:szCs w:val="20"/>
        </w:rPr>
        <w:t xml:space="preserve">based on t-distribution </w:t>
      </w:r>
      <w:r w:rsidR="008A402E">
        <w:rPr>
          <w:rFonts w:ascii="Times New Roman" w:hAnsi="Times New Roman" w:cs="Times New Roman"/>
          <w:sz w:val="20"/>
          <w:szCs w:val="20"/>
        </w:rPr>
        <w:t>is used to the residual between pixels.</w:t>
      </w:r>
      <w:r w:rsidR="00470915">
        <w:rPr>
          <w:rFonts w:ascii="Times New Roman" w:hAnsi="Times New Roman" w:cs="Times New Roman"/>
          <w:sz w:val="20"/>
          <w:szCs w:val="20"/>
        </w:rPr>
        <w:t xml:space="preserve"> </w:t>
      </w:r>
      <w:r w:rsidR="00470915" w:rsidRPr="00470915">
        <w:rPr>
          <w:rFonts w:ascii="Times New Roman" w:hAnsi="Times New Roman" w:cs="Times New Roman"/>
          <w:sz w:val="20"/>
          <w:szCs w:val="20"/>
        </w:rPr>
        <w:t>Some corresponding points may not contain valid depth measurements (the depth value is assigned to be zero when it is not valid),</w:t>
      </w:r>
      <w:r w:rsidR="00B04BF8">
        <w:rPr>
          <w:rFonts w:ascii="Times New Roman" w:hAnsi="Times New Roman" w:cs="Times New Roman"/>
          <w:sz w:val="20"/>
          <w:szCs w:val="20"/>
        </w:rPr>
        <w:t xml:space="preserve"> to </w:t>
      </w:r>
      <w:r w:rsidR="00B04BF8" w:rsidRPr="00B04BF8">
        <w:rPr>
          <w:rFonts w:ascii="Times New Roman" w:hAnsi="Times New Roman" w:cs="Times New Roman"/>
          <w:sz w:val="20"/>
          <w:szCs w:val="20"/>
        </w:rPr>
        <w:t>enhance the robustness of the system</w:t>
      </w:r>
      <w:r w:rsidR="00470915" w:rsidRPr="00470915">
        <w:rPr>
          <w:rFonts w:ascii="Times New Roman" w:hAnsi="Times New Roman" w:cs="Times New Roman"/>
          <w:sz w:val="20"/>
          <w:szCs w:val="20"/>
        </w:rPr>
        <w:t xml:space="preserve"> these points</w:t>
      </w:r>
      <w:r w:rsidR="00AA4DC4">
        <w:rPr>
          <w:rFonts w:ascii="Times New Roman" w:hAnsi="Times New Roman" w:cs="Times New Roman"/>
          <w:sz w:val="20"/>
          <w:szCs w:val="20"/>
        </w:rPr>
        <w:t xml:space="preserve"> </w:t>
      </w:r>
      <w:r w:rsidR="00470915" w:rsidRPr="00470915">
        <w:rPr>
          <w:rFonts w:ascii="Times New Roman" w:hAnsi="Times New Roman" w:cs="Times New Roman"/>
          <w:sz w:val="20"/>
          <w:szCs w:val="20"/>
        </w:rPr>
        <w:t>may get a small weight and be ignored because of the huge residual.</w:t>
      </w:r>
    </w:p>
    <w:p w14:paraId="19993D3C" w14:textId="3D864C0E" w:rsidR="00A43365" w:rsidRPr="004B4614" w:rsidRDefault="00F57432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In the graph optimization thread, </w:t>
      </w:r>
      <w:r w:rsidR="00C24E3E" w:rsidRPr="00C24E3E">
        <w:rPr>
          <w:rFonts w:ascii="Times New Roman" w:hAnsi="Times New Roman" w:cs="Times New Roman"/>
          <w:color w:val="FF0000"/>
          <w:sz w:val="20"/>
          <w:szCs w:val="20"/>
        </w:rPr>
        <w:t>USE G2O FRAME WORK, MIX THE DOW AND spatial location constraints.</w:t>
      </w:r>
    </w:p>
    <w:p w14:paraId="5E42AB97" w14:textId="0285C3ED" w:rsidR="00A43365" w:rsidRPr="004411E6" w:rsidRDefault="00A43365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012D55D" w14:textId="65C58A65" w:rsidR="00A43365" w:rsidRDefault="004411E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After the …</w:t>
      </w:r>
    </w:p>
    <w:p w14:paraId="665B2D84" w14:textId="77777777" w:rsidR="004411E6" w:rsidRDefault="004411E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C741577" w14:textId="6DE5D2D8" w:rsidR="00A43365" w:rsidRDefault="00A43365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4D6A693" w14:textId="66A5F8FD" w:rsidR="00F6444C" w:rsidRDefault="00F6444C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84DF23B" w14:textId="77777777" w:rsidR="00F6444C" w:rsidRDefault="00F6444C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ACF200F" w14:textId="2BF09FA7" w:rsidR="000B65D4" w:rsidRDefault="000B65D4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FC99A20" w14:textId="77777777" w:rsidR="000B65D4" w:rsidRDefault="000B65D4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  <w:sectPr w:rsidR="000B65D4" w:rsidSect="00894480">
          <w:type w:val="continuous"/>
          <w:pgSz w:w="11906" w:h="16838"/>
          <w:pgMar w:top="1440" w:right="1080" w:bottom="1440" w:left="1080" w:header="851" w:footer="992" w:gutter="0"/>
          <w:cols w:num="2" w:space="425"/>
          <w:docGrid w:type="lines" w:linePitch="312"/>
        </w:sectPr>
      </w:pPr>
    </w:p>
    <w:p w14:paraId="72631F81" w14:textId="68E297C6" w:rsidR="000B65D4" w:rsidRDefault="000B65D4" w:rsidP="000B65D4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 wp14:anchorId="57E56B7B" wp14:editId="537FE04C">
            <wp:extent cx="6188710" cy="253428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ystem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2534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F220DB" w14:textId="6F6E72A6" w:rsidR="008B67BD" w:rsidRDefault="00A772E5" w:rsidP="008B67BD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F</w:t>
      </w:r>
      <w:r>
        <w:rPr>
          <w:rFonts w:ascii="Times New Roman" w:hAnsi="Times New Roman" w:cs="Times New Roman" w:hint="eastAsia"/>
          <w:sz w:val="20"/>
          <w:szCs w:val="20"/>
        </w:rPr>
        <w:t xml:space="preserve">ig. 1: </w:t>
      </w:r>
      <w:r w:rsidRPr="00A772E5">
        <w:rPr>
          <w:rFonts w:ascii="Times New Roman" w:hAnsi="Times New Roman" w:cs="Times New Roman"/>
          <w:sz w:val="20"/>
          <w:szCs w:val="20"/>
        </w:rPr>
        <w:t xml:space="preserve">Semi-Direct </w:t>
      </w:r>
      <w:r>
        <w:rPr>
          <w:rFonts w:ascii="Times New Roman" w:hAnsi="Times New Roman" w:cs="Times New Roman"/>
          <w:sz w:val="20"/>
          <w:szCs w:val="20"/>
        </w:rPr>
        <w:t>Visual Odometry and mapping pipeline</w:t>
      </w:r>
    </w:p>
    <w:p w14:paraId="7B314C01" w14:textId="77777777" w:rsidR="008B67BD" w:rsidRDefault="008B67BD" w:rsidP="008B67BD">
      <w:pPr>
        <w:jc w:val="center"/>
        <w:rPr>
          <w:rFonts w:ascii="Times New Roman" w:hAnsi="Times New Roman" w:cs="Times New Roman"/>
          <w:sz w:val="20"/>
          <w:szCs w:val="20"/>
        </w:rPr>
        <w:sectPr w:rsidR="008B67BD" w:rsidSect="00A43365">
          <w:type w:val="continuous"/>
          <w:pgSz w:w="11906" w:h="16838"/>
          <w:pgMar w:top="1440" w:right="1080" w:bottom="1440" w:left="1080" w:header="851" w:footer="992" w:gutter="0"/>
          <w:cols w:space="425"/>
          <w:docGrid w:type="lines" w:linePitch="312"/>
        </w:sectPr>
      </w:pPr>
    </w:p>
    <w:p w14:paraId="7DA41014" w14:textId="77777777" w:rsidR="005D6EAB" w:rsidRPr="00EC164B" w:rsidRDefault="005D6EAB" w:rsidP="005D6EAB">
      <w:pPr>
        <w:pStyle w:val="a7"/>
        <w:numPr>
          <w:ilvl w:val="0"/>
          <w:numId w:val="7"/>
        </w:numPr>
        <w:spacing w:line="320" w:lineRule="exact"/>
        <w:ind w:firstLineChars="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lastRenderedPageBreak/>
        <w:t>M</w:t>
      </w:r>
      <w:r>
        <w:rPr>
          <w:rFonts w:ascii="Times New Roman" w:hAnsi="Times New Roman" w:cs="Times New Roman" w:hint="eastAsia"/>
          <w:i/>
          <w:sz w:val="20"/>
          <w:szCs w:val="20"/>
        </w:rPr>
        <w:t>o</w:t>
      </w:r>
      <w:r>
        <w:rPr>
          <w:rFonts w:ascii="Times New Roman" w:hAnsi="Times New Roman" w:cs="Times New Roman"/>
          <w:i/>
          <w:sz w:val="20"/>
          <w:szCs w:val="20"/>
        </w:rPr>
        <w:t>tion Estimation</w:t>
      </w:r>
    </w:p>
    <w:p w14:paraId="154526DC" w14:textId="7F67427C" w:rsidR="00A43365" w:rsidRDefault="00DC14B6" w:rsidP="00DC14B6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S</w:t>
      </w:r>
      <w:r>
        <w:rPr>
          <w:rFonts w:ascii="Times New Roman" w:hAnsi="Times New Roman" w:cs="Times New Roman" w:hint="eastAsia"/>
          <w:sz w:val="20"/>
          <w:szCs w:val="20"/>
        </w:rPr>
        <w:t>inc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0F2B55">
        <w:rPr>
          <w:rFonts w:ascii="Times New Roman" w:hAnsi="Times New Roman" w:cs="Times New Roman"/>
          <w:sz w:val="20"/>
          <w:szCs w:val="20"/>
        </w:rPr>
        <w:t xml:space="preserve">our </w:t>
      </w:r>
      <w:r w:rsidR="000F2B55" w:rsidRPr="000F2B55">
        <w:rPr>
          <w:rFonts w:ascii="Times New Roman" w:hAnsi="Times New Roman" w:cs="Times New Roman"/>
          <w:sz w:val="20"/>
          <w:szCs w:val="20"/>
        </w:rPr>
        <w:t>algorithm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ED271A" w:rsidRPr="00ED271A">
        <w:rPr>
          <w:rFonts w:ascii="Times New Roman" w:hAnsi="Times New Roman" w:cs="Times New Roman"/>
          <w:sz w:val="20"/>
          <w:szCs w:val="20"/>
        </w:rPr>
        <w:t>mixes the photometric error and depth error</w:t>
      </w:r>
      <w:r w:rsidR="007472CA">
        <w:rPr>
          <w:rFonts w:ascii="Times New Roman" w:hAnsi="Times New Roman" w:cs="Times New Roman"/>
          <w:sz w:val="20"/>
          <w:szCs w:val="20"/>
        </w:rPr>
        <w:t xml:space="preserve"> as the error function to </w:t>
      </w:r>
      <w:r w:rsidR="00AC0079">
        <w:rPr>
          <w:rFonts w:ascii="Times New Roman" w:hAnsi="Times New Roman" w:cs="Times New Roman"/>
          <w:sz w:val="20"/>
          <w:szCs w:val="20"/>
        </w:rPr>
        <w:t xml:space="preserve">optimize the camera’s pose, </w:t>
      </w:r>
      <w:r w:rsidR="000F2B55">
        <w:rPr>
          <w:rFonts w:ascii="Times New Roman" w:hAnsi="Times New Roman" w:cs="Times New Roman"/>
          <w:sz w:val="20"/>
          <w:szCs w:val="20"/>
        </w:rPr>
        <w:t xml:space="preserve">we need to combine them </w:t>
      </w:r>
      <w:r w:rsidR="00E3728D" w:rsidRPr="00E3728D">
        <w:rPr>
          <w:rFonts w:ascii="Times New Roman" w:hAnsi="Times New Roman" w:cs="Times New Roman"/>
          <w:sz w:val="20"/>
          <w:szCs w:val="20"/>
        </w:rPr>
        <w:t>reasonably</w:t>
      </w:r>
      <w:r w:rsidR="00E3728D">
        <w:rPr>
          <w:rFonts w:ascii="Times New Roman" w:hAnsi="Times New Roman" w:cs="Times New Roman"/>
          <w:sz w:val="20"/>
          <w:szCs w:val="20"/>
        </w:rPr>
        <w:t xml:space="preserve"> to make Motion Estimation Thread work.</w:t>
      </w:r>
      <w:r w:rsidR="00402972" w:rsidRPr="00402972">
        <w:rPr>
          <w:rFonts w:ascii="Times New Roman" w:hAnsi="Times New Roman" w:cs="Times New Roman"/>
          <w:sz w:val="20"/>
          <w:szCs w:val="20"/>
        </w:rPr>
        <w:t xml:space="preserve"> </w:t>
      </w:r>
      <w:r w:rsidR="00402972">
        <w:rPr>
          <w:rFonts w:ascii="Times New Roman" w:hAnsi="Times New Roman" w:cs="Times New Roman"/>
          <w:sz w:val="20"/>
          <w:szCs w:val="20"/>
        </w:rPr>
        <w:t xml:space="preserve">The </w:t>
      </w:r>
      <w:r w:rsidR="00402972" w:rsidRPr="0029132B">
        <w:rPr>
          <w:rFonts w:ascii="Times New Roman" w:hAnsi="Times New Roman" w:cs="Times New Roman"/>
          <w:sz w:val="20"/>
          <w:szCs w:val="20"/>
        </w:rPr>
        <w:t>Asus Xtion sensor</w:t>
      </w:r>
      <w:r w:rsidR="00402972">
        <w:rPr>
          <w:rFonts w:ascii="Times New Roman" w:hAnsi="Times New Roman" w:cs="Times New Roman"/>
          <w:sz w:val="20"/>
          <w:szCs w:val="20"/>
        </w:rPr>
        <w:t xml:space="preserve"> ob</w:t>
      </w:r>
      <w:r w:rsidR="00BB7CD3">
        <w:rPr>
          <w:rFonts w:ascii="Times New Roman" w:hAnsi="Times New Roman" w:cs="Times New Roman"/>
          <w:sz w:val="20"/>
          <w:szCs w:val="20"/>
        </w:rPr>
        <w:t xml:space="preserve">tains depth information with an infrared (IR) projector and an IR camera. Figure 2 shows </w:t>
      </w:r>
      <w:r w:rsidR="00ED0A90">
        <w:rPr>
          <w:rFonts w:ascii="Times New Roman" w:hAnsi="Times New Roman" w:cs="Times New Roman"/>
          <w:sz w:val="20"/>
          <w:szCs w:val="20"/>
        </w:rPr>
        <w:t xml:space="preserve">the </w:t>
      </w:r>
      <w:r w:rsidR="00ED0A90" w:rsidRPr="00ED0A90">
        <w:rPr>
          <w:rFonts w:ascii="Times New Roman" w:hAnsi="Times New Roman" w:cs="Times New Roman"/>
          <w:sz w:val="20"/>
          <w:szCs w:val="20"/>
        </w:rPr>
        <w:t>Simplified model</w:t>
      </w:r>
      <w:r w:rsidR="00ED0A90">
        <w:rPr>
          <w:rFonts w:ascii="Times New Roman" w:hAnsi="Times New Roman" w:cs="Times New Roman"/>
          <w:sz w:val="20"/>
          <w:szCs w:val="20"/>
        </w:rPr>
        <w:t xml:space="preserve"> of the RGB-D camera. </w:t>
      </w:r>
      <w:r w:rsidR="00D10B81">
        <w:rPr>
          <w:rFonts w:ascii="Times New Roman" w:hAnsi="Times New Roman" w:cs="Times New Roman"/>
          <w:sz w:val="20"/>
          <w:szCs w:val="20"/>
        </w:rPr>
        <w:t>P</w:t>
      </w:r>
      <w:r w:rsidR="006B15D7">
        <w:rPr>
          <w:rFonts w:ascii="Times New Roman" w:hAnsi="Times New Roman" w:cs="Times New Roman"/>
          <w:sz w:val="20"/>
          <w:szCs w:val="20"/>
        </w:rPr>
        <w:t xml:space="preserve">oint </w:t>
      </w:r>
      <w:r w:rsidR="006B15D7" w:rsidRPr="006B15D7">
        <w:rPr>
          <w:rFonts w:ascii="Times New Roman" w:hAnsi="Times New Roman" w:cs="Times New Roman"/>
          <w:i/>
          <w:position w:val="-6"/>
          <w:sz w:val="20"/>
          <w:szCs w:val="20"/>
        </w:rPr>
        <w:object w:dxaOrig="240" w:dyaOrig="279" w14:anchorId="13DBAD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5pt;height:14.25pt" o:ole="">
            <v:imagedata r:id="rId9" o:title=""/>
          </v:shape>
          <o:OLEObject Type="Embed" ProgID="Equation.DSMT4" ShapeID="_x0000_i1025" DrawAspect="Content" ObjectID="_1559067884" r:id="rId10"/>
        </w:object>
      </w:r>
      <w:r w:rsidR="006B15D7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D10B81">
        <w:rPr>
          <w:rFonts w:ascii="Times New Roman" w:hAnsi="Times New Roman" w:cs="Times New Roman"/>
          <w:sz w:val="20"/>
          <w:szCs w:val="20"/>
        </w:rPr>
        <w:t xml:space="preserve">is the projector origin and </w:t>
      </w:r>
      <w:r w:rsidR="007E322E">
        <w:rPr>
          <w:rFonts w:ascii="Times New Roman" w:hAnsi="Times New Roman" w:cs="Times New Roman"/>
          <w:sz w:val="20"/>
          <w:szCs w:val="20"/>
        </w:rPr>
        <w:t xml:space="preserve">point </w:t>
      </w:r>
      <w:r w:rsidR="006B15D7" w:rsidRPr="006B15D7">
        <w:rPr>
          <w:rFonts w:ascii="Times New Roman" w:hAnsi="Times New Roman" w:cs="Times New Roman"/>
          <w:position w:val="-6"/>
          <w:sz w:val="20"/>
          <w:szCs w:val="20"/>
        </w:rPr>
        <w:object w:dxaOrig="320" w:dyaOrig="279" w14:anchorId="0959879F">
          <v:shape id="_x0000_i1026" type="#_x0000_t75" style="width:15.8pt;height:14.25pt" o:ole="">
            <v:imagedata r:id="rId11" o:title=""/>
          </v:shape>
          <o:OLEObject Type="Embed" ProgID="Equation.DSMT4" ShapeID="_x0000_i1026" DrawAspect="Content" ObjectID="_1559067885" r:id="rId12"/>
        </w:object>
      </w:r>
      <w:r w:rsidR="006B15D7">
        <w:rPr>
          <w:rFonts w:ascii="Times New Roman" w:hAnsi="Times New Roman" w:cs="Times New Roman"/>
          <w:sz w:val="20"/>
          <w:szCs w:val="20"/>
        </w:rPr>
        <w:t xml:space="preserve"> is the origin of IR camera. P is the point with</w:t>
      </w:r>
      <w:r w:rsidR="004B7126">
        <w:rPr>
          <w:rFonts w:ascii="Times New Roman" w:hAnsi="Times New Roman" w:cs="Times New Roman"/>
          <w:sz w:val="20"/>
          <w:szCs w:val="20"/>
        </w:rPr>
        <w:t xml:space="preserve"> ground-truth</w:t>
      </w:r>
      <w:r w:rsidR="006B15D7">
        <w:rPr>
          <w:rFonts w:ascii="Times New Roman" w:hAnsi="Times New Roman" w:cs="Times New Roman"/>
          <w:sz w:val="20"/>
          <w:szCs w:val="20"/>
        </w:rPr>
        <w:t xml:space="preserve"> </w:t>
      </w:r>
      <w:r w:rsidR="00097CFF">
        <w:rPr>
          <w:rFonts w:ascii="Times New Roman" w:hAnsi="Times New Roman" w:cs="Times New Roman"/>
          <w:sz w:val="20"/>
          <w:szCs w:val="20"/>
        </w:rPr>
        <w:t>depth Z</w:t>
      </w:r>
      <w:r w:rsidR="00E74F87">
        <w:rPr>
          <w:rFonts w:ascii="Times New Roman" w:hAnsi="Times New Roman" w:cs="Times New Roman"/>
          <w:sz w:val="20"/>
          <w:szCs w:val="20"/>
        </w:rPr>
        <w:t xml:space="preserve">. </w:t>
      </w:r>
      <w:r w:rsidR="00E74F87" w:rsidRPr="00E74F87">
        <w:rPr>
          <w:rFonts w:ascii="Times New Roman" w:hAnsi="Times New Roman" w:cs="Times New Roman"/>
          <w:position w:val="-4"/>
          <w:sz w:val="20"/>
          <w:szCs w:val="20"/>
        </w:rPr>
        <w:object w:dxaOrig="300" w:dyaOrig="260" w14:anchorId="0FD90E3B">
          <v:shape id="_x0000_i1027" type="#_x0000_t75" style="width:13.45pt;height:11.1pt" o:ole="">
            <v:imagedata r:id="rId13" o:title=""/>
          </v:shape>
          <o:OLEObject Type="Embed" ProgID="Equation.DSMT4" ShapeID="_x0000_i1027" DrawAspect="Content" ObjectID="_1559067886" r:id="rId14"/>
        </w:object>
      </w:r>
      <w:r w:rsidR="00E74F87">
        <w:rPr>
          <w:rFonts w:ascii="Times New Roman" w:hAnsi="Times New Roman" w:cs="Times New Roman"/>
          <w:sz w:val="20"/>
          <w:szCs w:val="20"/>
        </w:rPr>
        <w:t xml:space="preserve"> </w:t>
      </w:r>
      <w:r w:rsidR="007418FB">
        <w:rPr>
          <w:rFonts w:ascii="Times New Roman" w:hAnsi="Times New Roman" w:cs="Times New Roman"/>
          <w:sz w:val="20"/>
          <w:szCs w:val="20"/>
        </w:rPr>
        <w:t xml:space="preserve">is the depth estimation corresponding to error </w:t>
      </w:r>
      <w:r w:rsidR="007418FB" w:rsidRPr="00BA23F4">
        <w:rPr>
          <w:rFonts w:ascii="Times New Roman" w:hAnsi="Times New Roman" w:cs="Times New Roman"/>
          <w:i/>
          <w:sz w:val="20"/>
          <w:szCs w:val="20"/>
        </w:rPr>
        <w:t>e</w:t>
      </w:r>
      <w:r w:rsidR="007418FB">
        <w:rPr>
          <w:rFonts w:ascii="Times New Roman" w:hAnsi="Times New Roman" w:cs="Times New Roman"/>
          <w:sz w:val="20"/>
          <w:szCs w:val="20"/>
        </w:rPr>
        <w:t xml:space="preserve"> </w:t>
      </w:r>
      <w:r w:rsidR="001156AB">
        <w:rPr>
          <w:rFonts w:ascii="Times New Roman" w:hAnsi="Times New Roman" w:cs="Times New Roman"/>
          <w:sz w:val="20"/>
          <w:szCs w:val="20"/>
        </w:rPr>
        <w:t xml:space="preserve">in the image plane. </w:t>
      </w:r>
      <w:r w:rsidR="00961389" w:rsidRPr="00961389">
        <w:rPr>
          <w:rFonts w:ascii="Times New Roman" w:hAnsi="Times New Roman" w:cs="Times New Roman"/>
          <w:sz w:val="20"/>
          <w:szCs w:val="20"/>
        </w:rPr>
        <w:t>The following equations can be obtained from the triangle similarity relationship:</w:t>
      </w:r>
    </w:p>
    <w:p w14:paraId="629883C7" w14:textId="0F20ACD3" w:rsidR="007418FB" w:rsidRDefault="00926B7D" w:rsidP="00926B7D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926B7D">
        <w:rPr>
          <w:rFonts w:ascii="Times New Roman" w:hAnsi="Times New Roman" w:cs="Times New Roman"/>
          <w:position w:val="-60"/>
          <w:sz w:val="20"/>
          <w:szCs w:val="20"/>
        </w:rPr>
        <w:object w:dxaOrig="1280" w:dyaOrig="1320" w14:anchorId="65146A43">
          <v:shape id="_x0000_i1028" type="#_x0000_t75" style="width:48.25pt;height:49.85pt" o:ole="">
            <v:imagedata r:id="rId15" o:title=""/>
          </v:shape>
          <o:OLEObject Type="Embed" ProgID="Equation.DSMT4" ShapeID="_x0000_i1028" DrawAspect="Content" ObjectID="_1559067887" r:id="rId16"/>
        </w:object>
      </w:r>
      <w:r>
        <w:rPr>
          <w:rFonts w:ascii="Times New Roman" w:hAnsi="Times New Roman" w:cs="Times New Roman"/>
          <w:sz w:val="20"/>
          <w:szCs w:val="20"/>
        </w:rPr>
        <w:t xml:space="preserve">                   (1)</w:t>
      </w:r>
    </w:p>
    <w:p w14:paraId="6A78B258" w14:textId="668EFEFB" w:rsidR="0003428F" w:rsidRDefault="00D57018" w:rsidP="009F7EDB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w</w:t>
      </w:r>
      <w:r w:rsidR="002525F8">
        <w:rPr>
          <w:rFonts w:ascii="Times New Roman" w:hAnsi="Times New Roman" w:cs="Times New Roman"/>
          <w:sz w:val="20"/>
          <w:szCs w:val="20"/>
        </w:rPr>
        <w:t>here</w:t>
      </w:r>
      <w:r w:rsidR="002525F8" w:rsidRPr="002525F8">
        <w:rPr>
          <w:rFonts w:ascii="Times New Roman" w:hAnsi="Times New Roman" w:cs="Times New Roman"/>
          <w:i/>
          <w:sz w:val="20"/>
          <w:szCs w:val="20"/>
        </w:rPr>
        <w:t xml:space="preserve"> f</w:t>
      </w:r>
      <w:r w:rsidR="007D320F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2525F8" w:rsidRPr="002525F8">
        <w:rPr>
          <w:rFonts w:ascii="Times New Roman" w:hAnsi="Times New Roman" w:cs="Times New Roman"/>
          <w:sz w:val="20"/>
          <w:szCs w:val="20"/>
        </w:rPr>
        <w:t xml:space="preserve">is the focal length and </w:t>
      </w:r>
      <w:r w:rsidR="00572A09" w:rsidRPr="0033310C">
        <w:rPr>
          <w:rFonts w:ascii="Times New Roman" w:hAnsi="Times New Roman" w:cs="Times New Roman"/>
          <w:i/>
          <w:sz w:val="20"/>
          <w:szCs w:val="20"/>
        </w:rPr>
        <w:t>B</w:t>
      </w:r>
      <w:r w:rsidR="002525F8" w:rsidRPr="002525F8">
        <w:rPr>
          <w:rFonts w:ascii="Times New Roman" w:hAnsi="Times New Roman" w:cs="Times New Roman"/>
          <w:sz w:val="20"/>
          <w:szCs w:val="20"/>
        </w:rPr>
        <w:t xml:space="preserve"> is the distance between projector center and camera</w:t>
      </w:r>
      <w:r w:rsidR="00572A09">
        <w:rPr>
          <w:rFonts w:ascii="Times New Roman" w:hAnsi="Times New Roman" w:cs="Times New Roman"/>
          <w:sz w:val="20"/>
          <w:szCs w:val="20"/>
        </w:rPr>
        <w:t xml:space="preserve"> </w:t>
      </w:r>
      <w:r w:rsidR="002525F8" w:rsidRPr="002525F8">
        <w:rPr>
          <w:rFonts w:ascii="Times New Roman" w:hAnsi="Times New Roman" w:cs="Times New Roman"/>
          <w:sz w:val="20"/>
          <w:szCs w:val="20"/>
        </w:rPr>
        <w:t>center.</w:t>
      </w:r>
      <w:r w:rsidR="001D7AA9">
        <w:rPr>
          <w:rFonts w:ascii="Times New Roman" w:hAnsi="Times New Roman" w:cs="Times New Roman"/>
          <w:sz w:val="20"/>
          <w:szCs w:val="20"/>
        </w:rPr>
        <w:t xml:space="preserve"> </w:t>
      </w:r>
      <w:r w:rsidR="001D7AA9" w:rsidRPr="001D7AA9">
        <w:rPr>
          <w:rFonts w:ascii="Times New Roman" w:hAnsi="Times New Roman" w:cs="Times New Roman"/>
          <w:sz w:val="20"/>
          <w:szCs w:val="20"/>
        </w:rPr>
        <w:t xml:space="preserve">With further derivation </w:t>
      </w:r>
      <w:r w:rsidR="001D7AA9">
        <w:rPr>
          <w:rFonts w:ascii="Times New Roman" w:hAnsi="Times New Roman" w:cs="Times New Roman"/>
          <w:sz w:val="20"/>
          <w:szCs w:val="20"/>
        </w:rPr>
        <w:t>of e</w:t>
      </w:r>
      <w:r w:rsidR="003C307D">
        <w:rPr>
          <w:rFonts w:ascii="Times New Roman" w:hAnsi="Times New Roman" w:cs="Times New Roman"/>
          <w:sz w:val="20"/>
          <w:szCs w:val="20"/>
        </w:rPr>
        <w:t xml:space="preserve">quation (1) </w:t>
      </w:r>
      <w:r w:rsidR="001D7AA9" w:rsidRPr="001D7AA9">
        <w:rPr>
          <w:rFonts w:ascii="Times New Roman" w:hAnsi="Times New Roman" w:cs="Times New Roman"/>
          <w:sz w:val="20"/>
          <w:szCs w:val="20"/>
        </w:rPr>
        <w:t>we can obtain:</w:t>
      </w:r>
    </w:p>
    <w:p w14:paraId="2D1B0A62" w14:textId="55542F75" w:rsidR="003C307D" w:rsidRDefault="009D380E" w:rsidP="00C836CD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9D380E">
        <w:rPr>
          <w:rFonts w:ascii="Times New Roman" w:hAnsi="Times New Roman" w:cs="Times New Roman"/>
          <w:position w:val="-24"/>
          <w:sz w:val="20"/>
          <w:szCs w:val="20"/>
        </w:rPr>
        <w:object w:dxaOrig="3519" w:dyaOrig="620" w14:anchorId="03876D4D">
          <v:shape id="_x0000_i1029" type="#_x0000_t75" style="width:146.35pt;height:26.1pt" o:ole="">
            <v:imagedata r:id="rId17" o:title=""/>
          </v:shape>
          <o:OLEObject Type="Embed" ProgID="Equation.DSMT4" ShapeID="_x0000_i1029" DrawAspect="Content" ObjectID="_1559067888" r:id="rId18"/>
        </w:object>
      </w:r>
      <w:r w:rsidR="00C836CD">
        <w:rPr>
          <w:rFonts w:ascii="Times New Roman" w:hAnsi="Times New Roman" w:cs="Times New Roman"/>
          <w:sz w:val="20"/>
          <w:szCs w:val="20"/>
        </w:rPr>
        <w:t xml:space="preserve">        (2)</w:t>
      </w:r>
    </w:p>
    <w:p w14:paraId="22F3FAF5" w14:textId="7F6F65CE" w:rsidR="00BC117F" w:rsidRDefault="00771737" w:rsidP="009F7EDB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I</w:t>
      </w:r>
      <w:r w:rsidR="00BC117F">
        <w:rPr>
          <w:rFonts w:ascii="Times New Roman" w:hAnsi="Times New Roman" w:cs="Times New Roman"/>
          <w:sz w:val="20"/>
          <w:szCs w:val="20"/>
        </w:rPr>
        <w:t xml:space="preserve">t shows that error </w:t>
      </w:r>
      <w:r w:rsidR="00BC117F" w:rsidRPr="00EE0B89">
        <w:rPr>
          <w:rFonts w:ascii="Times New Roman" w:hAnsi="Times New Roman" w:cs="Times New Roman"/>
          <w:i/>
          <w:sz w:val="20"/>
          <w:szCs w:val="20"/>
        </w:rPr>
        <w:t>e</w:t>
      </w:r>
      <w:r w:rsidR="00EE0B89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EE0B89">
        <w:rPr>
          <w:rFonts w:ascii="Times New Roman" w:hAnsi="Times New Roman" w:cs="Times New Roman"/>
          <w:sz w:val="20"/>
          <w:szCs w:val="20"/>
        </w:rPr>
        <w:t>is</w:t>
      </w:r>
      <w:r w:rsidR="00BC117F">
        <w:rPr>
          <w:rFonts w:ascii="Times New Roman" w:hAnsi="Times New Roman" w:cs="Times New Roman" w:hint="eastAsia"/>
          <w:sz w:val="20"/>
          <w:szCs w:val="20"/>
        </w:rPr>
        <w:t xml:space="preserve"> linear with inver</w:t>
      </w:r>
      <w:r w:rsidR="00EE0B89">
        <w:rPr>
          <w:rFonts w:ascii="Times New Roman" w:hAnsi="Times New Roman" w:cs="Times New Roman"/>
          <w:sz w:val="20"/>
          <w:szCs w:val="20"/>
        </w:rPr>
        <w:t>se depth. That is the reason inverse depth rather than depth is used for optimization.</w:t>
      </w:r>
    </w:p>
    <w:p w14:paraId="6FA18792" w14:textId="53C0C836" w:rsidR="00EE0B89" w:rsidRDefault="005218A9" w:rsidP="009F7EDB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Before the </w:t>
      </w:r>
      <w:r w:rsidR="00C01DDC">
        <w:rPr>
          <w:rFonts w:ascii="Times New Roman" w:hAnsi="Times New Roman" w:cs="Times New Roman"/>
          <w:sz w:val="20"/>
          <w:szCs w:val="20"/>
        </w:rPr>
        <w:t>Motion Estimation Thread is detailed, we briefly define the notion that is used throughout the paper.</w:t>
      </w:r>
    </w:p>
    <w:p w14:paraId="25CDB3FC" w14:textId="66C32698" w:rsidR="00C01DDC" w:rsidRDefault="002D2AFE" w:rsidP="009F7EDB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A</w:t>
      </w:r>
      <w:r>
        <w:rPr>
          <w:rFonts w:ascii="Times New Roman" w:hAnsi="Times New Roman" w:cs="Times New Roman"/>
          <w:sz w:val="20"/>
          <w:szCs w:val="20"/>
        </w:rPr>
        <w:t xml:space="preserve">ny 3D world point </w:t>
      </w:r>
      <w:r w:rsidRPr="00E23336">
        <w:rPr>
          <w:rFonts w:ascii="Times New Roman" w:hAnsi="Times New Roman" w:cs="Times New Roman"/>
          <w:b/>
          <w:i/>
          <w:sz w:val="20"/>
          <w:szCs w:val="20"/>
        </w:rPr>
        <w:t>P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2D2AFE">
        <w:rPr>
          <w:rFonts w:ascii="Times New Roman" w:hAnsi="Times New Roman" w:cs="Times New Roman"/>
          <w:sz w:val="20"/>
          <w:szCs w:val="20"/>
        </w:rPr>
        <w:t>= (</w:t>
      </w:r>
      <w:r>
        <w:rPr>
          <w:rFonts w:ascii="Times New Roman" w:hAnsi="Times New Roman" w:cs="Times New Roman"/>
          <w:sz w:val="20"/>
          <w:szCs w:val="20"/>
        </w:rPr>
        <w:t>X, Y, Z</w:t>
      </w:r>
      <w:r w:rsidRPr="002D2AFE">
        <w:rPr>
          <w:rFonts w:ascii="Times New Roman" w:hAnsi="Times New Roman" w:cs="Times New Roman"/>
          <w:sz w:val="20"/>
          <w:szCs w:val="20"/>
        </w:rPr>
        <w:t>)</w:t>
      </w:r>
      <w:r w:rsidRPr="002D2AFE">
        <w:rPr>
          <w:rFonts w:ascii="Times New Roman" w:hAnsi="Times New Roman" w:cs="Times New Roman"/>
          <w:sz w:val="20"/>
          <w:szCs w:val="20"/>
          <w:vertAlign w:val="superscript"/>
        </w:rPr>
        <w:t>T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7B2048">
        <w:rPr>
          <w:rFonts w:ascii="Times New Roman" w:hAnsi="Times New Roman" w:cs="Times New Roman"/>
          <w:sz w:val="20"/>
          <w:szCs w:val="20"/>
        </w:rPr>
        <w:t xml:space="preserve">maps to the image coordinates </w:t>
      </w:r>
      <w:r w:rsidR="007B2048" w:rsidRPr="00E23336">
        <w:rPr>
          <w:rFonts w:ascii="Times New Roman" w:hAnsi="Times New Roman" w:cs="Times New Roman"/>
          <w:b/>
          <w:i/>
          <w:sz w:val="20"/>
          <w:szCs w:val="20"/>
        </w:rPr>
        <w:t>p</w:t>
      </w:r>
      <w:r w:rsidR="007B2048">
        <w:rPr>
          <w:rFonts w:ascii="Times New Roman" w:hAnsi="Times New Roman" w:cs="Times New Roman"/>
          <w:b/>
          <w:sz w:val="20"/>
          <w:szCs w:val="20"/>
        </w:rPr>
        <w:t xml:space="preserve"> = </w:t>
      </w:r>
      <w:r w:rsidR="007B2048" w:rsidRPr="007B2048">
        <w:rPr>
          <w:rFonts w:ascii="Times New Roman" w:hAnsi="Times New Roman" w:cs="Times New Roman"/>
          <w:sz w:val="20"/>
          <w:szCs w:val="20"/>
        </w:rPr>
        <w:t>(u, v, 1/</w:t>
      </w:r>
      <w:r w:rsidR="007B2048" w:rsidRPr="00E771B4">
        <w:rPr>
          <w:rFonts w:ascii="Times New Roman" w:hAnsi="Times New Roman" w:cs="Times New Roman"/>
          <w:i/>
          <w:sz w:val="20"/>
          <w:szCs w:val="20"/>
        </w:rPr>
        <w:t>d</w:t>
      </w:r>
      <w:r w:rsidR="007B2048" w:rsidRPr="007B2048">
        <w:rPr>
          <w:rFonts w:ascii="Times New Roman" w:hAnsi="Times New Roman" w:cs="Times New Roman"/>
          <w:sz w:val="20"/>
          <w:szCs w:val="20"/>
        </w:rPr>
        <w:t>)</w:t>
      </w:r>
      <w:r w:rsidR="007B2048" w:rsidRPr="00BA6A2E">
        <w:rPr>
          <w:rFonts w:ascii="Times New Roman" w:hAnsi="Times New Roman" w:cs="Times New Roman"/>
          <w:sz w:val="20"/>
          <w:szCs w:val="20"/>
          <w:vertAlign w:val="superscript"/>
        </w:rPr>
        <w:t>T</w:t>
      </w:r>
      <w:r w:rsidR="007B2048">
        <w:rPr>
          <w:rFonts w:ascii="Times New Roman" w:hAnsi="Times New Roman" w:cs="Times New Roman"/>
          <w:sz w:val="20"/>
          <w:szCs w:val="20"/>
        </w:rPr>
        <w:t xml:space="preserve"> thro</w:t>
      </w:r>
      <w:r w:rsidR="00BA6A2E">
        <w:rPr>
          <w:rFonts w:ascii="Times New Roman" w:hAnsi="Times New Roman" w:cs="Times New Roman"/>
          <w:sz w:val="20"/>
          <w:szCs w:val="20"/>
        </w:rPr>
        <w:t xml:space="preserve">ugh the pinhole camera projection model </w:t>
      </w:r>
      <w:r w:rsidR="00BA6A2E" w:rsidRPr="00BA6A2E">
        <w:rPr>
          <w:rFonts w:ascii="Times New Roman" w:hAnsi="Times New Roman" w:cs="Times New Roman"/>
          <w:position w:val="-6"/>
          <w:sz w:val="20"/>
          <w:szCs w:val="20"/>
        </w:rPr>
        <w:object w:dxaOrig="220" w:dyaOrig="220" w14:anchorId="29A9BF1F">
          <v:shape id="_x0000_i1030" type="#_x0000_t75" style="width:11.1pt;height:11.1pt" o:ole="">
            <v:imagedata r:id="rId19" o:title=""/>
          </v:shape>
          <o:OLEObject Type="Embed" ProgID="Equation.DSMT4" ShapeID="_x0000_i1030" DrawAspect="Content" ObjectID="_1559067889" r:id="rId20"/>
        </w:object>
      </w:r>
      <w:r w:rsidR="00BA6A2E">
        <w:rPr>
          <w:rFonts w:ascii="Times New Roman" w:hAnsi="Times New Roman" w:cs="Times New Roman"/>
          <w:sz w:val="20"/>
          <w:szCs w:val="20"/>
        </w:rPr>
        <w:t>:</w:t>
      </w:r>
      <w:r w:rsidR="00C01F6E" w:rsidRPr="00C01F6E">
        <w:rPr>
          <w:rFonts w:ascii="Times New Roman" w:hAnsi="Times New Roman" w:cs="Times New Roman"/>
          <w:position w:val="-6"/>
          <w:sz w:val="20"/>
          <w:szCs w:val="20"/>
        </w:rPr>
        <w:object w:dxaOrig="940" w:dyaOrig="320" w14:anchorId="58228767">
          <v:shape id="_x0000_i1031" type="#_x0000_t75" style="width:42.75pt;height:14.25pt" o:ole="">
            <v:imagedata r:id="rId21" o:title=""/>
          </v:shape>
          <o:OLEObject Type="Embed" ProgID="Equation.DSMT4" ShapeID="_x0000_i1031" DrawAspect="Content" ObjectID="_1559067890" r:id="rId22"/>
        </w:object>
      </w:r>
      <w:r w:rsidR="00CF4619">
        <w:rPr>
          <w:rFonts w:ascii="Times New Roman" w:hAnsi="Times New Roman" w:cs="Times New Roman"/>
          <w:sz w:val="20"/>
          <w:szCs w:val="20"/>
        </w:rPr>
        <w:t>:</w:t>
      </w:r>
    </w:p>
    <w:p w14:paraId="0023BA54" w14:textId="54A9F5FD" w:rsidR="00F51EF1" w:rsidRDefault="007F3BEF" w:rsidP="00F0493E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0B0672">
        <w:rPr>
          <w:rFonts w:ascii="Times New Roman" w:hAnsi="Times New Roman" w:cs="Times New Roman"/>
          <w:position w:val="-24"/>
          <w:sz w:val="20"/>
          <w:szCs w:val="20"/>
        </w:rPr>
        <w:object w:dxaOrig="3620" w:dyaOrig="620" w14:anchorId="11642784">
          <v:shape id="_x0000_i1032" type="#_x0000_t75" style="width:133.7pt;height:23.75pt" o:ole="">
            <v:imagedata r:id="rId23" o:title=""/>
          </v:shape>
          <o:OLEObject Type="Embed" ProgID="Equation.DSMT4" ShapeID="_x0000_i1032" DrawAspect="Content" ObjectID="_1559067891" r:id="rId24"/>
        </w:object>
      </w:r>
      <w:r w:rsidR="000B0672">
        <w:rPr>
          <w:rFonts w:ascii="Times New Roman" w:hAnsi="Times New Roman" w:cs="Times New Roman"/>
          <w:sz w:val="20"/>
          <w:szCs w:val="20"/>
        </w:rPr>
        <w:t xml:space="preserve">        (3)</w:t>
      </w:r>
    </w:p>
    <w:p w14:paraId="174ED47D" w14:textId="20B43FA8" w:rsidR="00F0493E" w:rsidRDefault="004C6BB0" w:rsidP="003522A9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w</w:t>
      </w:r>
      <w:r w:rsidR="00F0493E">
        <w:rPr>
          <w:rFonts w:ascii="Times New Roman" w:hAnsi="Times New Roman" w:cs="Times New Roman"/>
          <w:sz w:val="20"/>
          <w:szCs w:val="20"/>
        </w:rPr>
        <w:t>here</w:t>
      </w:r>
      <w:r w:rsidR="003522A9">
        <w:rPr>
          <w:rFonts w:ascii="Times New Roman" w:hAnsi="Times New Roman" w:cs="Times New Roman"/>
          <w:sz w:val="20"/>
          <w:szCs w:val="20"/>
        </w:rPr>
        <w:t xml:space="preserve"> </w:t>
      </w:r>
      <w:r w:rsidR="003522A9" w:rsidRPr="003522A9">
        <w:rPr>
          <w:rFonts w:ascii="Times New Roman" w:hAnsi="Times New Roman" w:cs="Times New Roman"/>
          <w:i/>
          <w:sz w:val="20"/>
          <w:szCs w:val="20"/>
        </w:rPr>
        <w:t>f</w:t>
      </w:r>
      <w:r w:rsidR="003522A9" w:rsidRPr="003522A9">
        <w:rPr>
          <w:rFonts w:ascii="Times New Roman" w:hAnsi="Times New Roman" w:cs="Times New Roman"/>
          <w:sz w:val="20"/>
          <w:szCs w:val="20"/>
          <w:vertAlign w:val="subscript"/>
        </w:rPr>
        <w:t>x</w:t>
      </w:r>
      <w:r w:rsidR="00B30635">
        <w:rPr>
          <w:rFonts w:ascii="Times New Roman" w:hAnsi="Times New Roman" w:cs="Times New Roman"/>
          <w:sz w:val="20"/>
          <w:szCs w:val="20"/>
        </w:rPr>
        <w:t>,</w:t>
      </w:r>
      <w:r w:rsidR="000720AD">
        <w:rPr>
          <w:rFonts w:ascii="Times New Roman" w:hAnsi="Times New Roman" w:cs="Times New Roman"/>
          <w:sz w:val="20"/>
          <w:szCs w:val="20"/>
          <w:vertAlign w:val="subscript"/>
        </w:rPr>
        <w:t xml:space="preserve"> </w:t>
      </w:r>
      <w:r w:rsidR="000720AD" w:rsidRPr="003522A9">
        <w:rPr>
          <w:rFonts w:ascii="Times New Roman" w:hAnsi="Times New Roman" w:cs="Times New Roman"/>
          <w:i/>
          <w:sz w:val="20"/>
          <w:szCs w:val="20"/>
        </w:rPr>
        <w:t>f</w:t>
      </w:r>
      <w:r w:rsidR="000720AD">
        <w:rPr>
          <w:rFonts w:ascii="Times New Roman" w:hAnsi="Times New Roman" w:cs="Times New Roman"/>
          <w:sz w:val="20"/>
          <w:szCs w:val="20"/>
          <w:vertAlign w:val="subscript"/>
        </w:rPr>
        <w:t>y</w:t>
      </w:r>
      <w:r w:rsidR="009F7EDB">
        <w:rPr>
          <w:rFonts w:ascii="Times New Roman" w:hAnsi="Times New Roman" w:cs="Times New Roman"/>
          <w:sz w:val="20"/>
          <w:szCs w:val="20"/>
        </w:rPr>
        <w:t xml:space="preserve"> </w:t>
      </w:r>
      <w:r w:rsidRPr="004C6BB0">
        <w:rPr>
          <w:rFonts w:ascii="Times New Roman" w:hAnsi="Times New Roman" w:cs="Times New Roman"/>
          <w:sz w:val="20"/>
          <w:szCs w:val="20"/>
        </w:rPr>
        <w:t xml:space="preserve">are </w:t>
      </w:r>
      <w:r w:rsidR="003522A9">
        <w:rPr>
          <w:rFonts w:ascii="Times New Roman" w:hAnsi="Times New Roman" w:cs="Times New Roman"/>
          <w:sz w:val="20"/>
          <w:szCs w:val="20"/>
        </w:rPr>
        <w:t>the focal lengths and</w:t>
      </w:r>
      <w:r w:rsidR="002F405D">
        <w:rPr>
          <w:rFonts w:ascii="Times New Roman" w:hAnsi="Times New Roman" w:cs="Times New Roman"/>
          <w:sz w:val="20"/>
          <w:szCs w:val="20"/>
        </w:rPr>
        <w:t xml:space="preserve"> </w:t>
      </w:r>
      <w:r w:rsidR="002F405D" w:rsidRPr="002F405D">
        <w:rPr>
          <w:rFonts w:ascii="Times New Roman" w:hAnsi="Times New Roman" w:cs="Times New Roman"/>
          <w:i/>
          <w:sz w:val="20"/>
          <w:szCs w:val="20"/>
        </w:rPr>
        <w:t>c</w:t>
      </w:r>
      <w:r w:rsidR="002F405D" w:rsidRPr="002F405D">
        <w:rPr>
          <w:rFonts w:ascii="Times New Roman" w:hAnsi="Times New Roman" w:cs="Times New Roman"/>
          <w:sz w:val="20"/>
          <w:szCs w:val="20"/>
          <w:vertAlign w:val="subscript"/>
        </w:rPr>
        <w:t>x</w:t>
      </w:r>
      <w:r w:rsidR="00B30635">
        <w:rPr>
          <w:rFonts w:ascii="Times New Roman" w:hAnsi="Times New Roman" w:cs="Times New Roman"/>
          <w:sz w:val="20"/>
          <w:szCs w:val="20"/>
        </w:rPr>
        <w:t xml:space="preserve">, </w:t>
      </w:r>
      <w:r w:rsidR="002F405D" w:rsidRPr="002F405D">
        <w:rPr>
          <w:rFonts w:ascii="Times New Roman" w:hAnsi="Times New Roman" w:cs="Times New Roman"/>
          <w:i/>
          <w:sz w:val="20"/>
          <w:szCs w:val="20"/>
        </w:rPr>
        <w:t>c</w:t>
      </w:r>
      <w:r w:rsidR="002F405D" w:rsidRPr="002F405D">
        <w:rPr>
          <w:rFonts w:ascii="Times New Roman" w:hAnsi="Times New Roman" w:cs="Times New Roman"/>
          <w:sz w:val="20"/>
          <w:szCs w:val="20"/>
          <w:vertAlign w:val="subscript"/>
        </w:rPr>
        <w:t>y</w:t>
      </w:r>
      <w:r w:rsidR="003522A9">
        <w:rPr>
          <w:rFonts w:ascii="Times New Roman" w:hAnsi="Times New Roman" w:cs="Times New Roman"/>
          <w:sz w:val="20"/>
          <w:szCs w:val="20"/>
        </w:rPr>
        <w:t xml:space="preserve"> </w:t>
      </w:r>
      <w:r w:rsidRPr="004C6BB0">
        <w:rPr>
          <w:rFonts w:ascii="Times New Roman" w:hAnsi="Times New Roman" w:cs="Times New Roman"/>
          <w:sz w:val="20"/>
          <w:szCs w:val="20"/>
        </w:rPr>
        <w:t>are the coor</w:t>
      </w:r>
      <w:r>
        <w:rPr>
          <w:rFonts w:ascii="Times New Roman" w:hAnsi="Times New Roman" w:cs="Times New Roman"/>
          <w:sz w:val="20"/>
          <w:szCs w:val="20"/>
        </w:rPr>
        <w:t>dinates of the camera center in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4C6BB0">
        <w:rPr>
          <w:rFonts w:ascii="Times New Roman" w:hAnsi="Times New Roman" w:cs="Times New Roman"/>
          <w:sz w:val="20"/>
          <w:szCs w:val="20"/>
        </w:rPr>
        <w:t>the standard pinhole camera model.</w:t>
      </w:r>
      <w:r w:rsidR="00F0493E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01346FD4" w14:textId="2A41778B" w:rsidR="00251D8F" w:rsidRPr="00B44DA0" w:rsidRDefault="00926B7D" w:rsidP="00AB5867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noProof/>
          <w:sz w:val="20"/>
          <w:szCs w:val="20"/>
        </w:rPr>
        <w:drawing>
          <wp:inline distT="0" distB="0" distL="0" distR="0" wp14:anchorId="5EB6C2B0" wp14:editId="50062A57">
            <wp:extent cx="2959100" cy="296989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2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9100" cy="2969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3B24">
        <w:rPr>
          <w:rFonts w:ascii="Times New Roman" w:hAnsi="Times New Roman" w:cs="Times New Roman"/>
          <w:sz w:val="20"/>
          <w:szCs w:val="20"/>
        </w:rPr>
        <w:t>F</w:t>
      </w:r>
      <w:r w:rsidR="00523B24">
        <w:rPr>
          <w:rFonts w:ascii="Times New Roman" w:hAnsi="Times New Roman" w:cs="Times New Roman" w:hint="eastAsia"/>
          <w:sz w:val="20"/>
          <w:szCs w:val="20"/>
        </w:rPr>
        <w:t xml:space="preserve">ig. </w:t>
      </w:r>
      <w:r w:rsidR="00523B24">
        <w:rPr>
          <w:rFonts w:ascii="Times New Roman" w:hAnsi="Times New Roman" w:cs="Times New Roman"/>
          <w:sz w:val="20"/>
          <w:szCs w:val="20"/>
        </w:rPr>
        <w:t>2</w:t>
      </w:r>
      <w:r w:rsidR="00523B24">
        <w:rPr>
          <w:rFonts w:ascii="Times New Roman" w:hAnsi="Times New Roman" w:cs="Times New Roman" w:hint="eastAsia"/>
          <w:sz w:val="20"/>
          <w:szCs w:val="20"/>
        </w:rPr>
        <w:t>:</w:t>
      </w:r>
      <w:r w:rsidR="00AB5867">
        <w:rPr>
          <w:rFonts w:ascii="Times New Roman" w:hAnsi="Times New Roman" w:cs="Times New Roman"/>
          <w:sz w:val="20"/>
          <w:szCs w:val="20"/>
        </w:rPr>
        <w:t xml:space="preserve"> The </w:t>
      </w:r>
      <w:r w:rsidR="00AB5867">
        <w:rPr>
          <w:rFonts w:ascii="Times New Roman" w:hAnsi="Times New Roman" w:cs="Times New Roman" w:hint="eastAsia"/>
          <w:sz w:val="20"/>
          <w:szCs w:val="20"/>
        </w:rPr>
        <w:t>relationship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AB5867">
        <w:rPr>
          <w:rFonts w:ascii="Times New Roman" w:hAnsi="Times New Roman" w:cs="Times New Roman" w:hint="eastAsia"/>
          <w:sz w:val="20"/>
          <w:szCs w:val="20"/>
        </w:rPr>
        <w:t>between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AB5867">
        <w:rPr>
          <w:rFonts w:ascii="Times New Roman" w:hAnsi="Times New Roman" w:cs="Times New Roman" w:hint="eastAsia"/>
          <w:sz w:val="20"/>
          <w:szCs w:val="20"/>
        </w:rPr>
        <w:t>depth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AB5867">
        <w:rPr>
          <w:rFonts w:ascii="Times New Roman" w:hAnsi="Times New Roman" w:cs="Times New Roman" w:hint="eastAsia"/>
          <w:sz w:val="20"/>
          <w:szCs w:val="20"/>
        </w:rPr>
        <w:t>error</w:t>
      </w:r>
      <w:r w:rsidR="00BF48A4" w:rsidRPr="00AB5867">
        <w:rPr>
          <w:rFonts w:ascii="Times New Roman" w:hAnsi="Times New Roman" w:cs="Times New Roman"/>
          <w:position w:val="-4"/>
          <w:sz w:val="20"/>
          <w:szCs w:val="20"/>
        </w:rPr>
        <w:object w:dxaOrig="680" w:dyaOrig="260" w14:anchorId="246C6089">
          <v:shape id="_x0000_i1033" type="#_x0000_t75" style="width:26.9pt;height:10.3pt" o:ole="">
            <v:imagedata r:id="rId26" o:title=""/>
          </v:shape>
          <o:OLEObject Type="Embed" ProgID="Equation.DSMT4" ShapeID="_x0000_i1033" DrawAspect="Content" ObjectID="_1559067892" r:id="rId27"/>
        </w:object>
      </w:r>
      <w:r w:rsidR="00AB5867">
        <w:rPr>
          <w:rFonts w:ascii="Times New Roman" w:hAnsi="Times New Roman" w:cs="Times New Roman" w:hint="eastAsia"/>
          <w:sz w:val="20"/>
          <w:szCs w:val="20"/>
        </w:rPr>
        <w:t>and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AB5867">
        <w:rPr>
          <w:rFonts w:ascii="Times New Roman" w:hAnsi="Times New Roman" w:cs="Times New Roman" w:hint="eastAsia"/>
          <w:sz w:val="20"/>
          <w:szCs w:val="20"/>
        </w:rPr>
        <w:t>error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C12766" w:rsidRPr="00C12766">
        <w:rPr>
          <w:rFonts w:ascii="Times New Roman" w:hAnsi="Times New Roman" w:cs="Times New Roman" w:hint="eastAsia"/>
          <w:i/>
          <w:sz w:val="20"/>
          <w:szCs w:val="20"/>
        </w:rPr>
        <w:t>e</w:t>
      </w:r>
      <w:r w:rsidR="00C12766">
        <w:rPr>
          <w:rFonts w:ascii="Times New Roman" w:hAnsi="Times New Roman" w:cs="Times New Roman" w:hint="eastAsia"/>
          <w:i/>
          <w:sz w:val="20"/>
          <w:szCs w:val="20"/>
        </w:rPr>
        <w:t>.</w:t>
      </w:r>
    </w:p>
    <w:p w14:paraId="0DE2B97F" w14:textId="69496894" w:rsidR="00A60995" w:rsidRDefault="00B23D5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434830">
        <w:rPr>
          <w:rFonts w:ascii="Times New Roman" w:hAnsi="Times New Roman" w:cs="Times New Roman"/>
          <w:sz w:val="20"/>
          <w:szCs w:val="20"/>
        </w:rPr>
        <w:t>On the contrary, t</w:t>
      </w:r>
      <w:r>
        <w:rPr>
          <w:rFonts w:ascii="Times New Roman" w:hAnsi="Times New Roman" w:cs="Times New Roman" w:hint="eastAsia"/>
          <w:sz w:val="20"/>
          <w:szCs w:val="20"/>
        </w:rPr>
        <w:t>h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world</w:t>
      </w:r>
      <w:r>
        <w:rPr>
          <w:rFonts w:ascii="Times New Roman" w:hAnsi="Times New Roman" w:cs="Times New Roman"/>
          <w:sz w:val="20"/>
          <w:szCs w:val="20"/>
        </w:rPr>
        <w:t xml:space="preserve"> 3D </w:t>
      </w:r>
      <w:r>
        <w:rPr>
          <w:rFonts w:ascii="Times New Roman" w:hAnsi="Times New Roman" w:cs="Times New Roman" w:hint="eastAsia"/>
          <w:sz w:val="20"/>
          <w:szCs w:val="20"/>
        </w:rPr>
        <w:t>point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corresponding</w:t>
      </w:r>
      <w:r>
        <w:rPr>
          <w:rFonts w:ascii="Times New Roman" w:hAnsi="Times New Roman" w:cs="Times New Roman"/>
          <w:sz w:val="20"/>
          <w:szCs w:val="20"/>
        </w:rPr>
        <w:t xml:space="preserve"> to an image coordinate p can be recovered, given the inverse projection and the depth </w:t>
      </w:r>
      <w:r w:rsidR="00A60995" w:rsidRPr="00AB36F9">
        <w:rPr>
          <w:rFonts w:ascii="Times New Roman" w:hAnsi="Times New Roman" w:cs="Times New Roman"/>
          <w:i/>
          <w:sz w:val="20"/>
          <w:szCs w:val="20"/>
        </w:rPr>
        <w:t>d</w:t>
      </w:r>
      <w:r w:rsidR="00A60995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AB36F9" w:rsidRPr="00AB36F9">
        <w:rPr>
          <w:rFonts w:ascii="Times New Roman" w:hAnsi="Times New Roman" w:cs="Times New Roman"/>
          <w:position w:val="-4"/>
          <w:sz w:val="20"/>
          <w:szCs w:val="20"/>
        </w:rPr>
        <w:object w:dxaOrig="440" w:dyaOrig="260" w14:anchorId="0A98E0BD">
          <v:shape id="_x0000_i1034" type="#_x0000_t75" style="width:21.35pt;height:13.45pt" o:ole="">
            <v:imagedata r:id="rId28" o:title=""/>
          </v:shape>
          <o:OLEObject Type="Embed" ProgID="Equation.DSMT4" ShapeID="_x0000_i1034" DrawAspect="Content" ObjectID="_1559067893" r:id="rId29"/>
        </w:object>
      </w:r>
      <w:r w:rsidR="007E49E1">
        <w:rPr>
          <w:rFonts w:ascii="Times New Roman" w:hAnsi="Times New Roman" w:cs="Times New Roman"/>
          <w:sz w:val="20"/>
          <w:szCs w:val="20"/>
        </w:rPr>
        <w:t>:</w:t>
      </w:r>
    </w:p>
    <w:p w14:paraId="6EDAD709" w14:textId="1162B589" w:rsidR="00251D8F" w:rsidRDefault="00C2384B" w:rsidP="00B04283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E23336">
        <w:rPr>
          <w:rFonts w:ascii="Times New Roman" w:hAnsi="Times New Roman" w:cs="Times New Roman"/>
          <w:position w:val="-32"/>
          <w:sz w:val="20"/>
          <w:szCs w:val="20"/>
        </w:rPr>
        <w:object w:dxaOrig="3680" w:dyaOrig="740" w14:anchorId="2C573FEA">
          <v:shape id="_x0000_i1035" type="#_x0000_t75" style="width:184.35pt;height:37.2pt" o:ole="">
            <v:imagedata r:id="rId30" o:title=""/>
          </v:shape>
          <o:OLEObject Type="Embed" ProgID="Equation.DSMT4" ShapeID="_x0000_i1035" DrawAspect="Content" ObjectID="_1559067894" r:id="rId31"/>
        </w:object>
      </w:r>
      <w:r>
        <w:rPr>
          <w:rFonts w:ascii="Times New Roman" w:hAnsi="Times New Roman" w:cs="Times New Roman"/>
          <w:sz w:val="20"/>
          <w:szCs w:val="20"/>
        </w:rPr>
        <w:t xml:space="preserve">  </w:t>
      </w:r>
      <w:r w:rsidR="00A145BE">
        <w:rPr>
          <w:rFonts w:ascii="Times New Roman" w:hAnsi="Times New Roman" w:cs="Times New Roman"/>
          <w:sz w:val="20"/>
          <w:szCs w:val="20"/>
        </w:rPr>
        <w:t xml:space="preserve">  (4)</w:t>
      </w:r>
    </w:p>
    <w:p w14:paraId="4938B865" w14:textId="2D7B7A99" w:rsidR="0028767C" w:rsidRDefault="00E40F37" w:rsidP="003E4C17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 For the moment, we assume that a world point </w:t>
      </w:r>
      <w:r w:rsidR="00817D27" w:rsidRPr="004E3287">
        <w:rPr>
          <w:rFonts w:ascii="Times New Roman" w:hAnsi="Times New Roman" w:cs="Times New Roman" w:hint="eastAsia"/>
          <w:i/>
          <w:sz w:val="20"/>
          <w:szCs w:val="20"/>
        </w:rPr>
        <w:t>P</w:t>
      </w:r>
      <w:r w:rsidR="00817D27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>
        <w:rPr>
          <w:rFonts w:ascii="Times New Roman" w:hAnsi="Times New Roman" w:cs="Times New Roman" w:hint="eastAsia"/>
          <w:sz w:val="20"/>
          <w:szCs w:val="20"/>
        </w:rPr>
        <w:t xml:space="preserve"> is observed</w:t>
      </w:r>
      <w:r>
        <w:rPr>
          <w:rFonts w:ascii="Times New Roman" w:hAnsi="Times New Roman" w:cs="Times New Roman"/>
          <w:sz w:val="20"/>
          <w:szCs w:val="20"/>
        </w:rPr>
        <w:t xml:space="preserve"> by </w:t>
      </w:r>
      <w:r>
        <w:rPr>
          <w:rFonts w:ascii="Times New Roman" w:hAnsi="Times New Roman" w:cs="Times New Roman" w:hint="eastAsia"/>
          <w:sz w:val="20"/>
          <w:szCs w:val="20"/>
        </w:rPr>
        <w:t>consecutiv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fram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4E3287">
        <w:rPr>
          <w:rFonts w:ascii="Times New Roman" w:hAnsi="Times New Roman" w:cs="Times New Roman"/>
          <w:i/>
          <w:sz w:val="20"/>
          <w:szCs w:val="20"/>
        </w:rPr>
        <w:t>I</w:t>
      </w:r>
      <w:r w:rsidRPr="004E3287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k-</w:t>
      </w:r>
      <w:r w:rsidRPr="004E3287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an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4E3287">
        <w:rPr>
          <w:rFonts w:ascii="Times New Roman" w:hAnsi="Times New Roman" w:cs="Times New Roman"/>
          <w:i/>
          <w:sz w:val="20"/>
          <w:szCs w:val="20"/>
        </w:rPr>
        <w:t>I</w:t>
      </w:r>
      <w:r w:rsidRPr="004E3287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k</w:t>
      </w:r>
      <w:r w:rsidR="00B17E8B">
        <w:rPr>
          <w:rFonts w:ascii="Times New Roman" w:hAnsi="Times New Roman" w:cs="Times New Roman"/>
          <w:i/>
          <w:sz w:val="20"/>
          <w:szCs w:val="20"/>
          <w:vertAlign w:val="subscript"/>
        </w:rPr>
        <w:t xml:space="preserve"> </w:t>
      </w:r>
      <w:r w:rsidR="00B17E8B">
        <w:rPr>
          <w:rFonts w:ascii="Times New Roman" w:hAnsi="Times New Roman" w:cs="Times New Roman"/>
          <w:sz w:val="20"/>
          <w:szCs w:val="20"/>
        </w:rPr>
        <w:t>(see Figure 3)</w:t>
      </w:r>
      <w:r w:rsidR="00A93046">
        <w:rPr>
          <w:rFonts w:ascii="Times New Roman" w:hAnsi="Times New Roman" w:cs="Times New Roman"/>
          <w:sz w:val="20"/>
          <w:szCs w:val="20"/>
        </w:rPr>
        <w:t>.</w:t>
      </w:r>
      <w:r w:rsidR="00B17E8B">
        <w:rPr>
          <w:rFonts w:ascii="Times New Roman" w:hAnsi="Times New Roman" w:cs="Times New Roman"/>
          <w:sz w:val="20"/>
          <w:szCs w:val="20"/>
        </w:rPr>
        <w:t xml:space="preserve"> In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B17E8B">
        <w:rPr>
          <w:rFonts w:ascii="Times New Roman" w:hAnsi="Times New Roman" w:cs="Times New Roman"/>
          <w:sz w:val="20"/>
          <w:szCs w:val="20"/>
        </w:rPr>
        <w:lastRenderedPageBreak/>
        <w:t xml:space="preserve">the coordinate frame of </w:t>
      </w:r>
      <w:r w:rsidR="00DA4531" w:rsidRPr="004E3287">
        <w:rPr>
          <w:rFonts w:ascii="Times New Roman" w:hAnsi="Times New Roman" w:cs="Times New Roman"/>
          <w:i/>
          <w:sz w:val="20"/>
          <w:szCs w:val="20"/>
        </w:rPr>
        <w:t>I</w:t>
      </w:r>
      <w:r w:rsidR="00DA4531" w:rsidRPr="004E3287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k</w:t>
      </w:r>
      <w:r w:rsidR="00DA4531">
        <w:rPr>
          <w:rFonts w:ascii="Times New Roman" w:hAnsi="Times New Roman" w:cs="Times New Roman"/>
          <w:sz w:val="20"/>
          <w:szCs w:val="20"/>
        </w:rPr>
        <w:t xml:space="preserve">, the point </w:t>
      </w:r>
      <w:r w:rsidR="00EE2F86" w:rsidRPr="004E3287">
        <w:rPr>
          <w:rFonts w:ascii="Times New Roman" w:hAnsi="Times New Roman" w:cs="Times New Roman" w:hint="eastAsia"/>
          <w:i/>
          <w:sz w:val="20"/>
          <w:szCs w:val="20"/>
        </w:rPr>
        <w:t>P</w:t>
      </w:r>
      <w:r w:rsidR="00EE2F86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="00EE2F86">
        <w:rPr>
          <w:rFonts w:ascii="Times New Roman" w:hAnsi="Times New Roman" w:cs="Times New Roman"/>
          <w:sz w:val="20"/>
          <w:szCs w:val="20"/>
        </w:rPr>
        <w:t xml:space="preserve"> </w:t>
      </w:r>
      <w:r w:rsidR="00DA4531">
        <w:rPr>
          <w:rFonts w:ascii="Times New Roman" w:hAnsi="Times New Roman" w:cs="Times New Roman"/>
          <w:sz w:val="20"/>
          <w:szCs w:val="20"/>
        </w:rPr>
        <w:t xml:space="preserve">is rotated and translated according to the rigid body motion </w:t>
      </w:r>
      <w:r w:rsidR="008C5E18" w:rsidRPr="00C321E1">
        <w:rPr>
          <w:rFonts w:ascii="Times New Roman" w:hAnsi="Times New Roman" w:cs="Times New Roman"/>
          <w:position w:val="-10"/>
          <w:sz w:val="20"/>
          <w:szCs w:val="20"/>
        </w:rPr>
        <w:object w:dxaOrig="1020" w:dyaOrig="320" w14:anchorId="2F9B3268">
          <v:shape id="_x0000_i1036" type="#_x0000_t75" style="width:51.45pt;height:15.8pt" o:ole="">
            <v:imagedata r:id="rId32" o:title=""/>
          </v:shape>
          <o:OLEObject Type="Embed" ProgID="Equation.DSMT4" ShapeID="_x0000_i1036" DrawAspect="Content" ObjectID="_1559067895" r:id="rId33"/>
        </w:object>
      </w:r>
      <w:r w:rsidR="00CB419A">
        <w:rPr>
          <w:rFonts w:ascii="Times New Roman" w:hAnsi="Times New Roman" w:cs="Times New Roman"/>
          <w:sz w:val="20"/>
          <w:szCs w:val="20"/>
        </w:rPr>
        <w:t>.</w:t>
      </w:r>
      <w:r w:rsidR="00442D1D">
        <w:rPr>
          <w:rFonts w:ascii="Times New Roman" w:hAnsi="Times New Roman" w:cs="Times New Roman"/>
          <w:sz w:val="20"/>
          <w:szCs w:val="20"/>
        </w:rPr>
        <w:t xml:space="preserve"> It comprises a rotation represented as a </w:t>
      </w:r>
      <w:r w:rsidR="00442D1D" w:rsidRPr="00442D1D">
        <w:rPr>
          <w:rFonts w:ascii="Times New Roman" w:hAnsi="Times New Roman" w:cs="Times New Roman"/>
          <w:position w:val="-6"/>
          <w:sz w:val="20"/>
          <w:szCs w:val="20"/>
        </w:rPr>
        <w:object w:dxaOrig="480" w:dyaOrig="279" w14:anchorId="588B4BB5">
          <v:shape id="_x0000_i1037" type="#_x0000_t75" style="width:24.55pt;height:14.25pt" o:ole="">
            <v:imagedata r:id="rId34" o:title=""/>
          </v:shape>
          <o:OLEObject Type="Embed" ProgID="Equation.DSMT4" ShapeID="_x0000_i1037" DrawAspect="Content" ObjectID="_1559067896" r:id="rId35"/>
        </w:object>
      </w:r>
      <w:r w:rsidR="00C32E77">
        <w:rPr>
          <w:rFonts w:ascii="Times New Roman" w:hAnsi="Times New Roman" w:cs="Times New Roman"/>
          <w:sz w:val="20"/>
          <w:szCs w:val="20"/>
        </w:rPr>
        <w:t xml:space="preserve">orthogonal matrix </w:t>
      </w:r>
      <w:r w:rsidR="00C32E77" w:rsidRPr="00C32E77">
        <w:rPr>
          <w:rFonts w:ascii="Times New Roman" w:hAnsi="Times New Roman" w:cs="Times New Roman"/>
          <w:position w:val="-10"/>
          <w:sz w:val="20"/>
          <w:szCs w:val="20"/>
        </w:rPr>
        <w:object w:dxaOrig="1040" w:dyaOrig="320" w14:anchorId="0CF40C18">
          <v:shape id="_x0000_i1038" type="#_x0000_t75" style="width:52.2pt;height:15.8pt" o:ole="">
            <v:imagedata r:id="rId36" o:title=""/>
          </v:shape>
          <o:OLEObject Type="Embed" ProgID="Equation.DSMT4" ShapeID="_x0000_i1038" DrawAspect="Content" ObjectID="_1559067897" r:id="rId37"/>
        </w:object>
      </w:r>
      <w:r w:rsidR="00C32E77">
        <w:rPr>
          <w:rFonts w:ascii="Times New Roman" w:hAnsi="Times New Roman" w:cs="Times New Roman"/>
          <w:sz w:val="20"/>
          <w:szCs w:val="20"/>
        </w:rPr>
        <w:t xml:space="preserve"> and a translation represented as a</w:t>
      </w:r>
      <w:r w:rsidR="00C32E77" w:rsidRPr="00442D1D">
        <w:rPr>
          <w:rFonts w:ascii="Times New Roman" w:hAnsi="Times New Roman" w:cs="Times New Roman"/>
          <w:position w:val="-6"/>
          <w:sz w:val="20"/>
          <w:szCs w:val="20"/>
        </w:rPr>
        <w:object w:dxaOrig="440" w:dyaOrig="279" w14:anchorId="177B8551">
          <v:shape id="_x0000_i1039" type="#_x0000_t75" style="width:21.35pt;height:14.25pt" o:ole="">
            <v:imagedata r:id="rId38" o:title=""/>
          </v:shape>
          <o:OLEObject Type="Embed" ProgID="Equation.DSMT4" ShapeID="_x0000_i1039" DrawAspect="Content" ObjectID="_1559067898" r:id="rId39"/>
        </w:object>
      </w:r>
      <w:r w:rsidR="00C32E77">
        <w:rPr>
          <w:rFonts w:ascii="Times New Roman" w:hAnsi="Times New Roman" w:cs="Times New Roman"/>
          <w:sz w:val="20"/>
          <w:szCs w:val="20"/>
        </w:rPr>
        <w:t xml:space="preserve"> vector </w:t>
      </w:r>
      <w:r w:rsidR="00C32E77" w:rsidRPr="00C32E77">
        <w:rPr>
          <w:rFonts w:ascii="Times New Roman" w:hAnsi="Times New Roman" w:cs="Times New Roman"/>
          <w:position w:val="-6"/>
          <w:sz w:val="20"/>
          <w:szCs w:val="20"/>
        </w:rPr>
        <w:object w:dxaOrig="620" w:dyaOrig="320" w14:anchorId="4284121E">
          <v:shape id="_x0000_i1040" type="#_x0000_t75" style="width:30.85pt;height:15.8pt" o:ole="">
            <v:imagedata r:id="rId40" o:title=""/>
          </v:shape>
          <o:OLEObject Type="Embed" ProgID="Equation.DSMT4" ShapeID="_x0000_i1040" DrawAspect="Content" ObjectID="_1559067899" r:id="rId41"/>
        </w:object>
      </w:r>
      <w:r w:rsidR="003C49CE">
        <w:rPr>
          <w:rFonts w:ascii="Times New Roman" w:hAnsi="Times New Roman" w:cs="Times New Roman"/>
          <w:sz w:val="20"/>
          <w:szCs w:val="20"/>
        </w:rPr>
        <w:t xml:space="preserve">. </w:t>
      </w:r>
      <w:r w:rsidR="0028767C" w:rsidRPr="0028767C">
        <w:rPr>
          <w:rFonts w:ascii="Times New Roman" w:hAnsi="Times New Roman" w:cs="Times New Roman"/>
          <w:sz w:val="20"/>
          <w:szCs w:val="20"/>
        </w:rPr>
        <w:t>Consequently</w:t>
      </w:r>
      <w:r w:rsidR="0028767C">
        <w:rPr>
          <w:rFonts w:ascii="Times New Roman" w:hAnsi="Times New Roman" w:cs="Times New Roman"/>
          <w:sz w:val="20"/>
          <w:szCs w:val="20"/>
        </w:rPr>
        <w:t xml:space="preserve">, the point </w:t>
      </w:r>
      <w:r w:rsidR="009B6D04" w:rsidRPr="004E3287">
        <w:rPr>
          <w:rFonts w:ascii="Times New Roman" w:hAnsi="Times New Roman" w:cs="Times New Roman" w:hint="eastAsia"/>
          <w:i/>
          <w:sz w:val="20"/>
          <w:szCs w:val="20"/>
        </w:rPr>
        <w:t>P</w:t>
      </w:r>
      <w:r w:rsidR="00817D27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="0028767C">
        <w:rPr>
          <w:rFonts w:ascii="Times New Roman" w:hAnsi="Times New Roman" w:cs="Times New Roman"/>
          <w:sz w:val="20"/>
          <w:szCs w:val="20"/>
        </w:rPr>
        <w:t xml:space="preserve"> in the frame </w:t>
      </w:r>
      <w:r w:rsidR="00D54907" w:rsidRPr="004E3287">
        <w:rPr>
          <w:rFonts w:ascii="Times New Roman" w:hAnsi="Times New Roman" w:cs="Times New Roman"/>
          <w:i/>
          <w:sz w:val="20"/>
          <w:szCs w:val="20"/>
        </w:rPr>
        <w:t>I</w:t>
      </w:r>
      <w:r w:rsidR="00D54907" w:rsidRPr="004E3287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k</w:t>
      </w:r>
      <w:r w:rsidR="00D54907">
        <w:rPr>
          <w:rFonts w:ascii="Times New Roman" w:hAnsi="Times New Roman" w:cs="Times New Roman"/>
          <w:sz w:val="20"/>
          <w:szCs w:val="20"/>
        </w:rPr>
        <w:t xml:space="preserve"> </w:t>
      </w:r>
      <w:r w:rsidR="0028767C">
        <w:rPr>
          <w:rFonts w:ascii="Times New Roman" w:hAnsi="Times New Roman" w:cs="Times New Roman"/>
          <w:sz w:val="20"/>
          <w:szCs w:val="20"/>
        </w:rPr>
        <w:t>is given as:</w:t>
      </w:r>
    </w:p>
    <w:p w14:paraId="0F34165A" w14:textId="26CD3275" w:rsidR="0028767C" w:rsidRPr="006A3239" w:rsidRDefault="0013127D" w:rsidP="0013127D">
      <w:pPr>
        <w:wordWrap w:val="0"/>
        <w:spacing w:line="320" w:lineRule="exact"/>
        <w:jc w:val="righ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D32F8C" w:rsidRPr="006A3239">
        <w:rPr>
          <w:rFonts w:ascii="Times New Roman" w:hAnsi="Times New Roman" w:cs="Times New Roman"/>
          <w:position w:val="-12"/>
          <w:sz w:val="20"/>
          <w:szCs w:val="20"/>
        </w:rPr>
        <w:object w:dxaOrig="1440" w:dyaOrig="360" w14:anchorId="174F76AA">
          <v:shape id="_x0000_i1041" type="#_x0000_t75" style="width:63.3pt;height:15.8pt" o:ole="">
            <v:imagedata r:id="rId42" o:title=""/>
          </v:shape>
          <o:OLEObject Type="Embed" ProgID="Equation.DSMT4" ShapeID="_x0000_i1041" DrawAspect="Content" ObjectID="_1559067900" r:id="rId43"/>
        </w:object>
      </w:r>
      <w:r>
        <w:rPr>
          <w:rFonts w:ascii="Times New Roman" w:hAnsi="Times New Roman" w:cs="Times New Roman"/>
          <w:sz w:val="20"/>
          <w:szCs w:val="20"/>
        </w:rPr>
        <w:t xml:space="preserve">               </w:t>
      </w:r>
      <w:r w:rsidR="006A3239">
        <w:rPr>
          <w:rFonts w:ascii="Times New Roman" w:hAnsi="Times New Roman" w:cs="Times New Roman"/>
          <w:sz w:val="20"/>
          <w:szCs w:val="20"/>
        </w:rPr>
        <w:t>(5)</w:t>
      </w:r>
    </w:p>
    <w:p w14:paraId="29DAFA4E" w14:textId="4431C6D6" w:rsidR="00251D8F" w:rsidRDefault="00FE0D51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During the optimization, we need a minimal representation of the transformation and, thus, </w:t>
      </w:r>
      <w:r w:rsidR="00E9573E">
        <w:rPr>
          <w:rFonts w:ascii="Times New Roman" w:hAnsi="Times New Roman" w:cs="Times New Roman"/>
          <w:sz w:val="20"/>
          <w:szCs w:val="20"/>
        </w:rPr>
        <w:t>use Lie algebra</w:t>
      </w:r>
      <w:r w:rsidR="000D2D7D">
        <w:rPr>
          <w:rFonts w:ascii="Times New Roman" w:hAnsi="Times New Roman" w:cs="Times New Roman"/>
          <w:sz w:val="20"/>
          <w:szCs w:val="20"/>
        </w:rPr>
        <w:t xml:space="preserve"> </w:t>
      </w:r>
      <w:r w:rsidR="000D2D7D" w:rsidRPr="000D2D7D">
        <w:rPr>
          <w:rFonts w:ascii="Times New Roman" w:hAnsi="Times New Roman" w:cs="Times New Roman"/>
          <w:position w:val="-10"/>
          <w:sz w:val="20"/>
          <w:szCs w:val="20"/>
        </w:rPr>
        <w:object w:dxaOrig="560" w:dyaOrig="320" w14:anchorId="1308770A">
          <v:shape id="_x0000_i1042" type="#_x0000_t75" style="width:27.7pt;height:15.8pt" o:ole="">
            <v:imagedata r:id="rId44" o:title=""/>
          </v:shape>
          <o:OLEObject Type="Embed" ProgID="Equation.DSMT4" ShapeID="_x0000_i1042" DrawAspect="Content" ObjectID="_1559067901" r:id="rId45"/>
        </w:object>
      </w:r>
      <w:r w:rsidR="00E9573E">
        <w:rPr>
          <w:rFonts w:ascii="Times New Roman" w:hAnsi="Times New Roman" w:cs="Times New Roman"/>
          <w:sz w:val="20"/>
          <w:szCs w:val="20"/>
        </w:rPr>
        <w:t xml:space="preserve"> corresponding to the tangent space of </w:t>
      </w:r>
      <w:r w:rsidR="000D2D7D" w:rsidRPr="000D2D7D">
        <w:rPr>
          <w:rFonts w:ascii="Times New Roman" w:hAnsi="Times New Roman" w:cs="Times New Roman"/>
          <w:position w:val="-10"/>
          <w:sz w:val="20"/>
          <w:szCs w:val="20"/>
        </w:rPr>
        <w:object w:dxaOrig="639" w:dyaOrig="320" w14:anchorId="240C5C8E">
          <v:shape id="_x0000_i1043" type="#_x0000_t75" style="width:31.65pt;height:15.8pt" o:ole="">
            <v:imagedata r:id="rId46" o:title=""/>
          </v:shape>
          <o:OLEObject Type="Embed" ProgID="Equation.DSMT4" ShapeID="_x0000_i1043" DrawAspect="Content" ObjectID="_1559067902" r:id="rId47"/>
        </w:object>
      </w:r>
      <w:r w:rsidR="000D2D7D">
        <w:rPr>
          <w:rFonts w:ascii="Times New Roman" w:hAnsi="Times New Roman" w:cs="Times New Roman"/>
          <w:sz w:val="20"/>
          <w:szCs w:val="20"/>
        </w:rPr>
        <w:t xml:space="preserve"> </w:t>
      </w:r>
      <w:r w:rsidR="00E9573E">
        <w:rPr>
          <w:rFonts w:ascii="Times New Roman" w:hAnsi="Times New Roman" w:cs="Times New Roman"/>
          <w:sz w:val="20"/>
          <w:szCs w:val="20"/>
        </w:rPr>
        <w:t>at the identity.</w:t>
      </w:r>
      <w:r w:rsidR="004D23C2">
        <w:rPr>
          <w:rFonts w:ascii="Times New Roman" w:hAnsi="Times New Roman" w:cs="Times New Roman"/>
          <w:sz w:val="20"/>
          <w:szCs w:val="20"/>
        </w:rPr>
        <w:t xml:space="preserve"> The rotation matrix and translation vector of </w:t>
      </w:r>
      <w:r w:rsidR="004D23C2" w:rsidRPr="004D23C2">
        <w:rPr>
          <w:rFonts w:ascii="Times New Roman" w:hAnsi="Times New Roman" w:cs="Times New Roman"/>
          <w:i/>
          <w:sz w:val="20"/>
          <w:szCs w:val="20"/>
        </w:rPr>
        <w:t>T</w:t>
      </w:r>
      <w:r w:rsidR="004D23C2">
        <w:rPr>
          <w:rFonts w:ascii="Times New Roman" w:hAnsi="Times New Roman" w:cs="Times New Roman"/>
          <w:sz w:val="20"/>
          <w:szCs w:val="20"/>
        </w:rPr>
        <w:t xml:space="preserve"> can be calculated from</w:t>
      </w:r>
      <w:r w:rsidR="001E20C4">
        <w:rPr>
          <w:rFonts w:ascii="Times New Roman" w:hAnsi="Times New Roman" w:cs="Times New Roman"/>
          <w:sz w:val="20"/>
          <w:szCs w:val="20"/>
        </w:rPr>
        <w:t xml:space="preserve"> </w:t>
      </w:r>
      <w:r w:rsidR="001E20C4" w:rsidRPr="00737E70">
        <w:rPr>
          <w:rFonts w:ascii="Times New Roman" w:hAnsi="Times New Roman" w:cs="Times New Roman"/>
          <w:b/>
          <w:position w:val="-10"/>
          <w:sz w:val="20"/>
          <w:szCs w:val="20"/>
        </w:rPr>
        <w:object w:dxaOrig="200" w:dyaOrig="320" w14:anchorId="44A5D11D">
          <v:shape id="_x0000_i1044" type="#_x0000_t75" style="width:10.3pt;height:15.8pt" o:ole="">
            <v:imagedata r:id="rId48" o:title=""/>
          </v:shape>
          <o:OLEObject Type="Embed" ProgID="Equation.DSMT4" ShapeID="_x0000_i1044" DrawAspect="Content" ObjectID="_1559067903" r:id="rId49"/>
        </w:object>
      </w:r>
      <w:r w:rsidR="004D23C2">
        <w:rPr>
          <w:rFonts w:ascii="Times New Roman" w:hAnsi="Times New Roman" w:cs="Times New Roman"/>
          <w:sz w:val="20"/>
          <w:szCs w:val="20"/>
        </w:rPr>
        <w:t xml:space="preserve"> with the exponential map [*]:</w:t>
      </w:r>
    </w:p>
    <w:p w14:paraId="3E84AE1C" w14:textId="01BB4178" w:rsidR="00251D8F" w:rsidRDefault="00476702" w:rsidP="0055432A">
      <w:pPr>
        <w:wordWrap w:val="0"/>
        <w:spacing w:line="320" w:lineRule="exact"/>
        <w:jc w:val="right"/>
        <w:rPr>
          <w:rFonts w:ascii="Times New Roman" w:hAnsi="Times New Roman" w:cs="Times New Roman"/>
          <w:sz w:val="20"/>
          <w:szCs w:val="20"/>
        </w:rPr>
      </w:pPr>
      <w:r w:rsidRPr="00476702">
        <w:rPr>
          <w:rFonts w:ascii="Times New Roman" w:hAnsi="Times New Roman" w:cs="Times New Roman"/>
          <w:position w:val="-10"/>
          <w:sz w:val="20"/>
          <w:szCs w:val="20"/>
        </w:rPr>
        <w:object w:dxaOrig="1420" w:dyaOrig="380" w14:anchorId="2059E983">
          <v:shape id="_x0000_i1045" type="#_x0000_t75" style="width:71.2pt;height:19pt" o:ole="">
            <v:imagedata r:id="rId50" o:title=""/>
          </v:shape>
          <o:OLEObject Type="Embed" ProgID="Equation.DSMT4" ShapeID="_x0000_i1045" DrawAspect="Content" ObjectID="_1559067904" r:id="rId51"/>
        </w:object>
      </w:r>
      <w:r w:rsidR="0052777A">
        <w:rPr>
          <w:rFonts w:ascii="Times New Roman" w:hAnsi="Times New Roman" w:cs="Times New Roman"/>
          <w:sz w:val="20"/>
          <w:szCs w:val="20"/>
        </w:rPr>
        <w:t xml:space="preserve">              (6)</w:t>
      </w:r>
    </w:p>
    <w:p w14:paraId="07CB3C0A" w14:textId="07A14D17" w:rsidR="0055432A" w:rsidRDefault="00500809" w:rsidP="0055432A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here</w:t>
      </w:r>
      <w:r w:rsidR="0055432A">
        <w:rPr>
          <w:rFonts w:ascii="Times New Roman" w:hAnsi="Times New Roman" w:cs="Times New Roman"/>
          <w:sz w:val="20"/>
          <w:szCs w:val="20"/>
        </w:rPr>
        <w:t xml:space="preserve"> </w:t>
      </w:r>
      <w:r w:rsidR="0055432A" w:rsidRPr="0055432A">
        <w:rPr>
          <w:rFonts w:ascii="Times New Roman" w:hAnsi="Times New Roman" w:cs="Times New Roman"/>
          <w:b/>
          <w:position w:val="-10"/>
          <w:sz w:val="20"/>
          <w:szCs w:val="20"/>
        </w:rPr>
        <w:object w:dxaOrig="200" w:dyaOrig="320" w14:anchorId="1BE052E1">
          <v:shape id="_x0000_i1046" type="#_x0000_t75" style="width:10.3pt;height:15.8pt" o:ole="">
            <v:imagedata r:id="rId52" o:title=""/>
          </v:shape>
          <o:OLEObject Type="Embed" ProgID="Equation.DSMT4" ShapeID="_x0000_i1046" DrawAspect="Content" ObjectID="_1559067905" r:id="rId53"/>
        </w:object>
      </w:r>
      <w:r w:rsidR="0055432A" w:rsidRPr="0055432A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corresponding to the twist coo</w:t>
      </w:r>
      <w:r w:rsidR="0055432A">
        <w:rPr>
          <w:rFonts w:ascii="Times New Roman" w:hAnsi="Times New Roman" w:cs="Times New Roman"/>
          <w:sz w:val="20"/>
          <w:szCs w:val="20"/>
        </w:rPr>
        <w:t>rdinates</w:t>
      </w:r>
      <w:r>
        <w:rPr>
          <w:rFonts w:ascii="Times New Roman" w:hAnsi="Times New Roman" w:cs="Times New Roman"/>
          <w:sz w:val="20"/>
          <w:szCs w:val="20"/>
        </w:rPr>
        <w:t xml:space="preserve">, and </w:t>
      </w:r>
      <w:r w:rsidR="00CA3FD3" w:rsidRPr="00CA3FD3">
        <w:rPr>
          <w:rFonts w:ascii="Times New Roman" w:hAnsi="Times New Roman" w:cs="Times New Roman"/>
          <w:position w:val="-10"/>
          <w:sz w:val="20"/>
          <w:szCs w:val="20"/>
        </w:rPr>
        <w:object w:dxaOrig="400" w:dyaOrig="320" w14:anchorId="08CD9A7F">
          <v:shape id="_x0000_i1047" type="#_x0000_t75" style="width:19.8pt;height:15.8pt" o:ole="">
            <v:imagedata r:id="rId54" o:title=""/>
          </v:shape>
          <o:OLEObject Type="Embed" ProgID="Equation.DSMT4" ShapeID="_x0000_i1047" DrawAspect="Content" ObjectID="_1559067906" r:id="rId55"/>
        </w:object>
      </w:r>
    </w:p>
    <w:p w14:paraId="09EC2CA0" w14:textId="78DFB275" w:rsidR="00267623" w:rsidRDefault="00CA3FD3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CA3FD3">
        <w:rPr>
          <w:rFonts w:ascii="Times New Roman" w:hAnsi="Times New Roman" w:cs="Times New Roman"/>
          <w:position w:val="-10"/>
          <w:sz w:val="20"/>
          <w:szCs w:val="20"/>
        </w:rPr>
        <w:object w:dxaOrig="1200" w:dyaOrig="360" w14:anchorId="5A0B17BC">
          <v:shape id="_x0000_i1048" type="#_x0000_t75" style="width:60.15pt;height:18.2pt" o:ole="">
            <v:imagedata r:id="rId56" o:title=""/>
          </v:shape>
          <o:OLEObject Type="Embed" ProgID="Equation.DSMT4" ShapeID="_x0000_i1048" DrawAspect="Content" ObjectID="_1559067907" r:id="rId57"/>
        </w:object>
      </w:r>
      <w:r>
        <w:rPr>
          <w:rFonts w:ascii="Times New Roman" w:hAnsi="Times New Roman" w:cs="Times New Roman"/>
          <w:sz w:val="20"/>
          <w:szCs w:val="20"/>
        </w:rPr>
        <w:t xml:space="preserve">,where </w:t>
      </w:r>
      <w:r w:rsidRPr="00CA3FD3">
        <w:rPr>
          <w:rFonts w:ascii="Times New Roman" w:hAnsi="Times New Roman" w:cs="Times New Roman"/>
          <w:position w:val="-6"/>
          <w:sz w:val="20"/>
          <w:szCs w:val="20"/>
        </w:rPr>
        <w:object w:dxaOrig="240" w:dyaOrig="220" w14:anchorId="6B2AF3CB">
          <v:shape id="_x0000_i1049" type="#_x0000_t75" style="width:11.85pt;height:11.1pt" o:ole="">
            <v:imagedata r:id="rId58" o:title=""/>
          </v:shape>
          <o:OLEObject Type="Embed" ProgID="Equation.DSMT4" ShapeID="_x0000_i1049" DrawAspect="Content" ObjectID="_1559067908" r:id="rId59"/>
        </w:object>
      </w:r>
      <w:r>
        <w:rPr>
          <w:rFonts w:ascii="Times New Roman" w:hAnsi="Times New Roman" w:cs="Times New Roman"/>
          <w:sz w:val="20"/>
          <w:szCs w:val="20"/>
        </w:rPr>
        <w:t xml:space="preserve">and </w:t>
      </w:r>
      <w:r w:rsidRPr="00CA3FD3">
        <w:rPr>
          <w:rFonts w:ascii="Times New Roman" w:hAnsi="Times New Roman" w:cs="Times New Roman"/>
          <w:position w:val="-6"/>
          <w:sz w:val="20"/>
          <w:szCs w:val="20"/>
        </w:rPr>
        <w:object w:dxaOrig="180" w:dyaOrig="220" w14:anchorId="5C4063EA">
          <v:shape id="_x0000_i1050" type="#_x0000_t75" style="width:9.5pt;height:11.1pt" o:ole="">
            <v:imagedata r:id="rId60" o:title=""/>
          </v:shape>
          <o:OLEObject Type="Embed" ProgID="Equation.DSMT4" ShapeID="_x0000_i1050" DrawAspect="Content" ObjectID="_1559067909" r:id="rId61"/>
        </w:object>
      </w:r>
      <w:r>
        <w:rPr>
          <w:rFonts w:ascii="Times New Roman" w:hAnsi="Times New Roman" w:cs="Times New Roman"/>
          <w:sz w:val="20"/>
          <w:szCs w:val="20"/>
        </w:rPr>
        <w:t xml:space="preserve">is called the angular velocity and linear velocity respectively. </w:t>
      </w:r>
    </w:p>
    <w:p w14:paraId="56F78722" w14:textId="7E56AB3B" w:rsidR="00251D8F" w:rsidRDefault="007C3920" w:rsidP="007C3920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DF3E913" wp14:editId="776722C9">
            <wp:extent cx="2958681" cy="177990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光度误差图.png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8681" cy="1779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01DF97" w14:textId="2FE29386" w:rsidR="00251D8F" w:rsidRDefault="00267623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F</w:t>
      </w:r>
      <w:r>
        <w:rPr>
          <w:rFonts w:ascii="Times New Roman" w:hAnsi="Times New Roman" w:cs="Times New Roman" w:hint="eastAsia"/>
          <w:sz w:val="20"/>
          <w:szCs w:val="20"/>
        </w:rPr>
        <w:t xml:space="preserve">ig. </w:t>
      </w:r>
      <w:r w:rsidR="000C7482">
        <w:rPr>
          <w:rFonts w:ascii="Times New Roman" w:hAnsi="Times New Roman" w:cs="Times New Roman"/>
          <w:sz w:val="20"/>
          <w:szCs w:val="20"/>
        </w:rPr>
        <w:t>3</w:t>
      </w:r>
      <w:r>
        <w:rPr>
          <w:rFonts w:ascii="Times New Roman" w:hAnsi="Times New Roman" w:cs="Times New Roman" w:hint="eastAsia"/>
          <w:sz w:val="20"/>
          <w:szCs w:val="20"/>
        </w:rPr>
        <w:t>:</w:t>
      </w:r>
    </w:p>
    <w:p w14:paraId="7F654669" w14:textId="424C5D6D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40C106D" w14:textId="57226539" w:rsidR="00251D8F" w:rsidRDefault="007B491A" w:rsidP="00C35A66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The proposed method computes an initial guess of the relative camera motion an</w:t>
      </w:r>
      <w:r w:rsidR="00992951">
        <w:rPr>
          <w:rFonts w:ascii="Times New Roman" w:hAnsi="Times New Roman" w:cs="Times New Roman"/>
          <w:sz w:val="20"/>
          <w:szCs w:val="20"/>
        </w:rPr>
        <w:t>d the feature corres</w:t>
      </w:r>
      <w:r w:rsidR="00960599">
        <w:rPr>
          <w:rFonts w:ascii="Times New Roman" w:hAnsi="Times New Roman" w:cs="Times New Roman"/>
          <w:sz w:val="20"/>
          <w:szCs w:val="20"/>
        </w:rPr>
        <w:t xml:space="preserve">pondences using direct methods. </w:t>
      </w:r>
      <w:r w:rsidR="009019B2">
        <w:rPr>
          <w:rFonts w:ascii="Times New Roman" w:hAnsi="Times New Roman" w:cs="Times New Roman"/>
          <w:sz w:val="20"/>
          <w:szCs w:val="20"/>
        </w:rPr>
        <w:t xml:space="preserve">As we can see in Figure 3, </w:t>
      </w:r>
      <w:r w:rsidR="00C438E8">
        <w:rPr>
          <w:rFonts w:ascii="Times New Roman" w:hAnsi="Times New Roman" w:cs="Times New Roman"/>
          <w:sz w:val="20"/>
          <w:szCs w:val="20"/>
        </w:rPr>
        <w:t>we assume that the photo-consistency assumption holds equally for all n pixels</w:t>
      </w:r>
      <w:r w:rsidR="000E32B6">
        <w:rPr>
          <w:rFonts w:ascii="Times New Roman" w:hAnsi="Times New Roman" w:cs="Times New Roman"/>
          <w:sz w:val="20"/>
          <w:szCs w:val="20"/>
        </w:rPr>
        <w:t xml:space="preserve"> (pixels with high gradient)</w:t>
      </w:r>
      <w:r w:rsidR="00C438E8">
        <w:rPr>
          <w:rFonts w:ascii="Times New Roman" w:hAnsi="Times New Roman" w:cs="Times New Roman"/>
          <w:sz w:val="20"/>
          <w:szCs w:val="20"/>
        </w:rPr>
        <w:t xml:space="preserve"> </w:t>
      </w:r>
      <w:r w:rsidR="00C438E8" w:rsidRPr="002B1432">
        <w:rPr>
          <w:rFonts w:ascii="Times New Roman" w:hAnsi="Times New Roman" w:cs="Times New Roman"/>
          <w:i/>
          <w:sz w:val="20"/>
          <w:szCs w:val="20"/>
        </w:rPr>
        <w:t>p</w:t>
      </w:r>
      <w:r w:rsidR="00C438E8" w:rsidRPr="002B1432">
        <w:rPr>
          <w:rFonts w:ascii="Times New Roman" w:hAnsi="Times New Roman" w:cs="Times New Roman"/>
          <w:sz w:val="20"/>
          <w:szCs w:val="20"/>
          <w:vertAlign w:val="subscript"/>
        </w:rPr>
        <w:t>i</w:t>
      </w:r>
      <w:r w:rsidR="00C438E8">
        <w:rPr>
          <w:rFonts w:ascii="Times New Roman" w:hAnsi="Times New Roman" w:cs="Times New Roman"/>
          <w:sz w:val="20"/>
          <w:szCs w:val="20"/>
        </w:rPr>
        <w:t xml:space="preserve"> with </w:t>
      </w:r>
      <w:r w:rsidR="00C438E8" w:rsidRPr="00C438E8">
        <w:rPr>
          <w:rFonts w:ascii="Times New Roman" w:hAnsi="Times New Roman" w:cs="Times New Roman"/>
          <w:position w:val="-10"/>
          <w:sz w:val="20"/>
          <w:szCs w:val="20"/>
        </w:rPr>
        <w:object w:dxaOrig="920" w:dyaOrig="320" w14:anchorId="673927E5">
          <v:shape id="_x0000_i1051" type="#_x0000_t75" style="width:45.9pt;height:15.8pt" o:ole="">
            <v:imagedata r:id="rId63" o:title=""/>
          </v:shape>
          <o:OLEObject Type="Embed" ProgID="Equation.DSMT4" ShapeID="_x0000_i1051" DrawAspect="Content" ObjectID="_1559067910" r:id="rId64"/>
        </w:object>
      </w:r>
      <w:r w:rsidR="002B1432">
        <w:rPr>
          <w:rFonts w:ascii="Times New Roman" w:hAnsi="Times New Roman" w:cs="Times New Roman"/>
          <w:sz w:val="20"/>
          <w:szCs w:val="20"/>
        </w:rPr>
        <w:t xml:space="preserve"> in the image.</w:t>
      </w:r>
      <w:r w:rsidR="00767682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767682">
        <w:rPr>
          <w:rFonts w:ascii="Times New Roman" w:hAnsi="Times New Roman" w:cs="Times New Roman"/>
          <w:sz w:val="20"/>
          <w:szCs w:val="20"/>
        </w:rPr>
        <w:t xml:space="preserve">The world point </w:t>
      </w:r>
      <w:r w:rsidR="00767682" w:rsidRPr="000902FC">
        <w:rPr>
          <w:rFonts w:ascii="Times New Roman" w:hAnsi="Times New Roman" w:cs="Times New Roman"/>
          <w:i/>
          <w:sz w:val="20"/>
          <w:szCs w:val="20"/>
        </w:rPr>
        <w:t>P</w:t>
      </w:r>
      <w:r w:rsidR="00767682" w:rsidRPr="000902FC">
        <w:rPr>
          <w:rFonts w:ascii="Times New Roman" w:hAnsi="Times New Roman" w:cs="Times New Roman"/>
          <w:sz w:val="20"/>
          <w:szCs w:val="20"/>
          <w:vertAlign w:val="subscript"/>
        </w:rPr>
        <w:t xml:space="preserve">i </w:t>
      </w:r>
      <w:r w:rsidR="00767682">
        <w:rPr>
          <w:rFonts w:ascii="Times New Roman" w:hAnsi="Times New Roman" w:cs="Times New Roman"/>
          <w:sz w:val="20"/>
          <w:szCs w:val="20"/>
        </w:rPr>
        <w:t xml:space="preserve">is corresponding to the </w:t>
      </w:r>
      <w:r w:rsidR="000902FC" w:rsidRPr="002B1432">
        <w:rPr>
          <w:rFonts w:ascii="Times New Roman" w:hAnsi="Times New Roman" w:cs="Times New Roman"/>
          <w:i/>
          <w:sz w:val="20"/>
          <w:szCs w:val="20"/>
        </w:rPr>
        <w:t>p</w:t>
      </w:r>
      <w:r w:rsidR="000902FC" w:rsidRPr="002B1432">
        <w:rPr>
          <w:rFonts w:ascii="Times New Roman" w:hAnsi="Times New Roman" w:cs="Times New Roman"/>
          <w:sz w:val="20"/>
          <w:szCs w:val="20"/>
          <w:vertAlign w:val="subscript"/>
        </w:rPr>
        <w:t>i</w:t>
      </w:r>
      <w:r w:rsidR="00C35A66">
        <w:rPr>
          <w:rFonts w:ascii="Times New Roman" w:hAnsi="Times New Roman" w:cs="Times New Roman"/>
          <w:sz w:val="20"/>
          <w:szCs w:val="20"/>
        </w:rPr>
        <w:t xml:space="preserve"> in the image. </w:t>
      </w:r>
      <w:r w:rsidR="00796F4A">
        <w:rPr>
          <w:rFonts w:ascii="Times New Roman" w:hAnsi="Times New Roman" w:cs="Times New Roman"/>
          <w:sz w:val="20"/>
          <w:szCs w:val="20"/>
        </w:rPr>
        <w:t>The intensity residual</w:t>
      </w:r>
      <w:r w:rsidR="00796F4A" w:rsidRPr="00796F4A">
        <w:rPr>
          <w:rFonts w:ascii="Times New Roman" w:hAnsi="Times New Roman" w:cs="Times New Roman"/>
          <w:position w:val="-12"/>
          <w:sz w:val="20"/>
          <w:szCs w:val="20"/>
        </w:rPr>
        <w:object w:dxaOrig="240" w:dyaOrig="360" w14:anchorId="3DE7DB68">
          <v:shape id="_x0000_i1052" type="#_x0000_t75" style="width:11.85pt;height:18.2pt" o:ole="">
            <v:imagedata r:id="rId65" o:title=""/>
          </v:shape>
          <o:OLEObject Type="Embed" ProgID="Equation.DSMT4" ShapeID="_x0000_i1052" DrawAspect="Content" ObjectID="_1559067911" r:id="rId66"/>
        </w:object>
      </w:r>
      <w:r w:rsidR="00C35A66" w:rsidRPr="00C35A66">
        <w:rPr>
          <w:rFonts w:ascii="Times New Roman" w:hAnsi="Times New Roman" w:cs="Times New Roman"/>
          <w:sz w:val="20"/>
          <w:szCs w:val="20"/>
        </w:rPr>
        <w:t>is defined by the ph</w:t>
      </w:r>
      <w:r w:rsidR="00796F4A">
        <w:rPr>
          <w:rFonts w:ascii="Times New Roman" w:hAnsi="Times New Roman" w:cs="Times New Roman"/>
          <w:sz w:val="20"/>
          <w:szCs w:val="20"/>
        </w:rPr>
        <w:t xml:space="preserve">otometric </w:t>
      </w:r>
      <w:r w:rsidR="00C35A66" w:rsidRPr="00C35A66">
        <w:rPr>
          <w:rFonts w:ascii="Times New Roman" w:hAnsi="Times New Roman" w:cs="Times New Roman"/>
          <w:sz w:val="20"/>
          <w:szCs w:val="20"/>
        </w:rPr>
        <w:t xml:space="preserve">difference between pixels </w:t>
      </w:r>
      <w:r w:rsidR="00796F4A">
        <w:rPr>
          <w:rFonts w:ascii="Times New Roman" w:hAnsi="Times New Roman" w:cs="Times New Roman"/>
          <w:sz w:val="20"/>
          <w:szCs w:val="20"/>
        </w:rPr>
        <w:t>observing the same 3D point. It</w:t>
      </w:r>
      <w:r w:rsidR="00796F4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C35A66" w:rsidRPr="00C35A66">
        <w:rPr>
          <w:rFonts w:ascii="Times New Roman" w:hAnsi="Times New Roman" w:cs="Times New Roman"/>
          <w:sz w:val="20"/>
          <w:szCs w:val="20"/>
        </w:rPr>
        <w:t xml:space="preserve">can be computed by back-projecting a 2D point </w:t>
      </w:r>
      <w:r w:rsidR="00796F4A" w:rsidRPr="002B1432">
        <w:rPr>
          <w:rFonts w:ascii="Times New Roman" w:hAnsi="Times New Roman" w:cs="Times New Roman"/>
          <w:i/>
          <w:sz w:val="20"/>
          <w:szCs w:val="20"/>
        </w:rPr>
        <w:t>p</w:t>
      </w:r>
      <w:r w:rsidR="00796F4A" w:rsidRPr="002B1432">
        <w:rPr>
          <w:rFonts w:ascii="Times New Roman" w:hAnsi="Times New Roman" w:cs="Times New Roman"/>
          <w:sz w:val="20"/>
          <w:szCs w:val="20"/>
          <w:vertAlign w:val="subscript"/>
        </w:rPr>
        <w:t>i</w:t>
      </w:r>
      <w:r w:rsidR="00796F4A">
        <w:rPr>
          <w:rFonts w:ascii="Times New Roman" w:hAnsi="Times New Roman" w:cs="Times New Roman"/>
          <w:sz w:val="20"/>
          <w:szCs w:val="20"/>
        </w:rPr>
        <w:t xml:space="preserve"> from the</w:t>
      </w:r>
      <w:r w:rsidR="00796F4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A25AA0">
        <w:rPr>
          <w:rFonts w:ascii="Times New Roman" w:hAnsi="Times New Roman" w:cs="Times New Roman"/>
          <w:sz w:val="20"/>
          <w:szCs w:val="20"/>
        </w:rPr>
        <w:t>last frame</w:t>
      </w:r>
      <w:r w:rsidR="00DE22EC">
        <w:rPr>
          <w:rFonts w:ascii="Times New Roman" w:hAnsi="Times New Roman" w:cs="Times New Roman"/>
          <w:sz w:val="20"/>
          <w:szCs w:val="20"/>
        </w:rPr>
        <w:t xml:space="preserve"> </w:t>
      </w:r>
      <w:r w:rsidR="00DE22EC" w:rsidRPr="00DE22EC">
        <w:rPr>
          <w:rFonts w:ascii="Times New Roman" w:hAnsi="Times New Roman" w:cs="Times New Roman"/>
          <w:position w:val="-12"/>
          <w:sz w:val="20"/>
          <w:szCs w:val="20"/>
        </w:rPr>
        <w:object w:dxaOrig="380" w:dyaOrig="360" w14:anchorId="1189DCAE">
          <v:shape id="_x0000_i1053" type="#_x0000_t75" style="width:19pt;height:18.2pt" o:ole="">
            <v:imagedata r:id="rId67" o:title=""/>
          </v:shape>
          <o:OLEObject Type="Embed" ProgID="Equation.DSMT4" ShapeID="_x0000_i1053" DrawAspect="Content" ObjectID="_1559067912" r:id="rId68"/>
        </w:object>
      </w:r>
      <w:r w:rsidR="00DE22EC">
        <w:rPr>
          <w:rFonts w:ascii="Times New Roman" w:hAnsi="Times New Roman" w:cs="Times New Roman"/>
          <w:sz w:val="20"/>
          <w:szCs w:val="20"/>
        </w:rPr>
        <w:t xml:space="preserve"> </w:t>
      </w:r>
      <w:r w:rsidR="00C35A66" w:rsidRPr="00C35A66">
        <w:rPr>
          <w:rFonts w:ascii="Times New Roman" w:hAnsi="Times New Roman" w:cs="Times New Roman"/>
          <w:sz w:val="20"/>
          <w:szCs w:val="20"/>
        </w:rPr>
        <w:t>and subsequently projecting it into the</w:t>
      </w:r>
      <w:r w:rsidR="00A25AA0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C35A66" w:rsidRPr="00C35A66">
        <w:rPr>
          <w:rFonts w:ascii="Times New Roman" w:hAnsi="Times New Roman" w:cs="Times New Roman"/>
          <w:sz w:val="20"/>
          <w:szCs w:val="20"/>
        </w:rPr>
        <w:t>current camera view</w:t>
      </w:r>
      <w:r w:rsidR="00DE22EC">
        <w:rPr>
          <w:rFonts w:ascii="Times New Roman" w:hAnsi="Times New Roman" w:cs="Times New Roman"/>
          <w:sz w:val="20"/>
          <w:szCs w:val="20"/>
        </w:rPr>
        <w:t xml:space="preserve"> </w:t>
      </w:r>
      <w:r w:rsidR="00246C7E" w:rsidRPr="00246C7E">
        <w:rPr>
          <w:rFonts w:ascii="Times New Roman" w:hAnsi="Times New Roman" w:cs="Times New Roman"/>
          <w:position w:val="-12"/>
          <w:sz w:val="20"/>
          <w:szCs w:val="20"/>
        </w:rPr>
        <w:object w:dxaOrig="260" w:dyaOrig="360" w14:anchorId="4F249AAF">
          <v:shape id="_x0000_i1054" type="#_x0000_t75" style="width:13.45pt;height:18.2pt" o:ole="">
            <v:imagedata r:id="rId69" o:title=""/>
          </v:shape>
          <o:OLEObject Type="Embed" ProgID="Equation.DSMT4" ShapeID="_x0000_i1054" DrawAspect="Content" ObjectID="_1559067913" r:id="rId70"/>
        </w:object>
      </w:r>
      <w:r w:rsidR="00C35A66" w:rsidRPr="00C35A66">
        <w:rPr>
          <w:rFonts w:ascii="Times New Roman" w:hAnsi="Times New Roman" w:cs="Times New Roman"/>
          <w:sz w:val="20"/>
          <w:szCs w:val="20"/>
        </w:rPr>
        <w:t>:</w:t>
      </w:r>
    </w:p>
    <w:p w14:paraId="6E13D52D" w14:textId="48B1D46E" w:rsidR="00C35A66" w:rsidRDefault="007C43F3" w:rsidP="002C5A76">
      <w:pPr>
        <w:wordWrap w:val="0"/>
        <w:spacing w:line="320" w:lineRule="exact"/>
        <w:jc w:val="right"/>
        <w:rPr>
          <w:rFonts w:ascii="Times New Roman" w:hAnsi="Times New Roman" w:cs="Times New Roman"/>
          <w:sz w:val="20"/>
          <w:szCs w:val="20"/>
        </w:rPr>
      </w:pPr>
      <w:r w:rsidRPr="007E7440">
        <w:rPr>
          <w:rFonts w:ascii="Times New Roman" w:hAnsi="Times New Roman" w:cs="Times New Roman"/>
          <w:position w:val="-12"/>
          <w:sz w:val="20"/>
          <w:szCs w:val="20"/>
        </w:rPr>
        <w:object w:dxaOrig="2340" w:dyaOrig="380" w14:anchorId="57469937">
          <v:shape id="_x0000_i1055" type="#_x0000_t75" style="width:117.1pt;height:19pt" o:ole="">
            <v:imagedata r:id="rId71" o:title=""/>
          </v:shape>
          <o:OLEObject Type="Embed" ProgID="Equation.DSMT4" ShapeID="_x0000_i1055" DrawAspect="Content" ObjectID="_1559067914" r:id="rId72"/>
        </w:object>
      </w:r>
      <w:r w:rsidR="002C5A76">
        <w:rPr>
          <w:rFonts w:ascii="Times New Roman" w:hAnsi="Times New Roman" w:cs="Times New Roman"/>
          <w:sz w:val="20"/>
          <w:szCs w:val="20"/>
        </w:rPr>
        <w:t xml:space="preserve">           (7)</w:t>
      </w:r>
    </w:p>
    <w:p w14:paraId="0F8BF747" w14:textId="603AD8BC" w:rsidR="00C35A66" w:rsidRDefault="00CB6390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="002C5A76">
        <w:rPr>
          <w:rFonts w:ascii="Times New Roman" w:hAnsi="Times New Roman" w:cs="Times New Roman"/>
          <w:sz w:val="20"/>
          <w:szCs w:val="20"/>
        </w:rPr>
        <w:t>ccording to equation (3) and (4), we can get:</w:t>
      </w:r>
    </w:p>
    <w:p w14:paraId="119459C5" w14:textId="3EEB6419" w:rsidR="00C35A66" w:rsidRDefault="004972FB" w:rsidP="00BB6382">
      <w:pPr>
        <w:wordWrap w:val="0"/>
        <w:spacing w:line="320" w:lineRule="exact"/>
        <w:jc w:val="right"/>
        <w:rPr>
          <w:rFonts w:ascii="Times New Roman" w:hAnsi="Times New Roman" w:cs="Times New Roman"/>
          <w:sz w:val="20"/>
          <w:szCs w:val="20"/>
        </w:rPr>
      </w:pPr>
      <w:r w:rsidRPr="007C43F3">
        <w:rPr>
          <w:rFonts w:ascii="Times New Roman" w:hAnsi="Times New Roman" w:cs="Times New Roman"/>
          <w:position w:val="-12"/>
          <w:sz w:val="20"/>
          <w:szCs w:val="20"/>
        </w:rPr>
        <w:object w:dxaOrig="3560" w:dyaOrig="380" w14:anchorId="7CF2A022">
          <v:shape id="_x0000_i1056" type="#_x0000_t75" style="width:178pt;height:19pt" o:ole="">
            <v:imagedata r:id="rId73" o:title=""/>
          </v:shape>
          <o:OLEObject Type="Embed" ProgID="Equation.DSMT4" ShapeID="_x0000_i1056" DrawAspect="Content" ObjectID="_1559067915" r:id="rId74"/>
        </w:object>
      </w:r>
      <w:r w:rsidR="007C43F3">
        <w:rPr>
          <w:rFonts w:ascii="Times New Roman" w:hAnsi="Times New Roman" w:cs="Times New Roman"/>
          <w:sz w:val="20"/>
          <w:szCs w:val="20"/>
        </w:rPr>
        <w:t xml:space="preserve">   (8)</w:t>
      </w:r>
    </w:p>
    <w:p w14:paraId="286C081E" w14:textId="3283DCB1" w:rsidR="00BB6382" w:rsidRDefault="00BB6382" w:rsidP="00BB6382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where </w:t>
      </w:r>
      <w:r w:rsidR="00DB4FEC">
        <w:rPr>
          <w:rFonts w:ascii="Times New Roman" w:hAnsi="Times New Roman" w:cs="Times New Roman"/>
          <w:sz w:val="20"/>
          <w:szCs w:val="20"/>
        </w:rPr>
        <w:t xml:space="preserve">the depth </w:t>
      </w:r>
      <w:r w:rsidR="00DB4FEC" w:rsidRPr="00DB4FEC">
        <w:rPr>
          <w:rFonts w:ascii="Times New Roman" w:hAnsi="Times New Roman" w:cs="Times New Roman"/>
          <w:position w:val="-12"/>
          <w:sz w:val="20"/>
          <w:szCs w:val="20"/>
        </w:rPr>
        <w:object w:dxaOrig="240" w:dyaOrig="360" w14:anchorId="66DA468D">
          <v:shape id="_x0000_i1057" type="#_x0000_t75" style="width:11.85pt;height:18.2pt" o:ole="">
            <v:imagedata r:id="rId75" o:title=""/>
          </v:shape>
          <o:OLEObject Type="Embed" ProgID="Equation.DSMT4" ShapeID="_x0000_i1057" DrawAspect="Content" ObjectID="_1559067916" r:id="rId76"/>
        </w:object>
      </w:r>
      <w:r w:rsidR="00DB4FEC">
        <w:rPr>
          <w:rFonts w:ascii="Times New Roman" w:hAnsi="Times New Roman" w:cs="Times New Roman"/>
          <w:sz w:val="20"/>
          <w:szCs w:val="20"/>
        </w:rPr>
        <w:t xml:space="preserve"> is known at frame </w:t>
      </w:r>
      <w:r w:rsidR="00DB4FEC" w:rsidRPr="00DE22EC">
        <w:rPr>
          <w:rFonts w:ascii="Times New Roman" w:hAnsi="Times New Roman" w:cs="Times New Roman"/>
          <w:position w:val="-12"/>
          <w:sz w:val="20"/>
          <w:szCs w:val="20"/>
        </w:rPr>
        <w:object w:dxaOrig="380" w:dyaOrig="360" w14:anchorId="24B90303">
          <v:shape id="_x0000_i1058" type="#_x0000_t75" style="width:19pt;height:18.2pt" o:ole="">
            <v:imagedata r:id="rId67" o:title=""/>
          </v:shape>
          <o:OLEObject Type="Embed" ProgID="Equation.DSMT4" ShapeID="_x0000_i1058" DrawAspect="Content" ObjectID="_1559067917" r:id="rId77"/>
        </w:object>
      </w:r>
      <w:r w:rsidR="00DB4FEC">
        <w:rPr>
          <w:rFonts w:ascii="Times New Roman" w:hAnsi="Times New Roman" w:cs="Times New Roman"/>
          <w:sz w:val="20"/>
          <w:szCs w:val="20"/>
        </w:rPr>
        <w:t xml:space="preserve"> and for </w:t>
      </w:r>
      <w:r w:rsidR="00DB4FEC">
        <w:rPr>
          <w:rFonts w:ascii="Times New Roman" w:hAnsi="Times New Roman" w:cs="Times New Roman"/>
          <w:sz w:val="20"/>
          <w:szCs w:val="20"/>
        </w:rPr>
        <w:lastRenderedPageBreak/>
        <w:t>which the back-projected points</w:t>
      </w:r>
      <w:r w:rsidR="00612E9D">
        <w:rPr>
          <w:rFonts w:ascii="Times New Roman" w:hAnsi="Times New Roman" w:cs="Times New Roman"/>
          <w:sz w:val="20"/>
          <w:szCs w:val="20"/>
        </w:rPr>
        <w:t xml:space="preserve"> </w:t>
      </w:r>
      <w:r w:rsidR="00612E9D" w:rsidRPr="00612E9D">
        <w:rPr>
          <w:rFonts w:ascii="Times New Roman" w:hAnsi="Times New Roman" w:cs="Times New Roman"/>
          <w:position w:val="-12"/>
          <w:sz w:val="20"/>
          <w:szCs w:val="20"/>
        </w:rPr>
        <w:object w:dxaOrig="260" w:dyaOrig="380" w14:anchorId="07B635F7">
          <v:shape id="_x0000_i1059" type="#_x0000_t75" style="width:13.45pt;height:19pt" o:ole="">
            <v:imagedata r:id="rId78" o:title=""/>
          </v:shape>
          <o:OLEObject Type="Embed" ProgID="Equation.DSMT4" ShapeID="_x0000_i1059" DrawAspect="Content" ObjectID="_1559067918" r:id="rId79"/>
        </w:object>
      </w:r>
      <w:r w:rsidR="00DB4FEC">
        <w:rPr>
          <w:rFonts w:ascii="Times New Roman" w:hAnsi="Times New Roman" w:cs="Times New Roman"/>
          <w:sz w:val="20"/>
          <w:szCs w:val="20"/>
        </w:rPr>
        <w:t xml:space="preserve"> should be visible in the current frame</w:t>
      </w:r>
      <w:r w:rsidR="00612E9D">
        <w:rPr>
          <w:rFonts w:ascii="Times New Roman" w:hAnsi="Times New Roman" w:cs="Times New Roman"/>
          <w:sz w:val="20"/>
          <w:szCs w:val="20"/>
        </w:rPr>
        <w:t>.</w:t>
      </w:r>
    </w:p>
    <w:p w14:paraId="6C20EE38" w14:textId="6C4000C4" w:rsidR="009D5F34" w:rsidRPr="008D6AC5" w:rsidRDefault="00FC2BA3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In contrast to other RGB-D slam works [ ], [ ], [ ], </w:t>
      </w:r>
      <w:r w:rsidR="006273CA">
        <w:rPr>
          <w:rFonts w:ascii="Times New Roman" w:hAnsi="Times New Roman" w:cs="Times New Roman"/>
          <w:sz w:val="20"/>
          <w:szCs w:val="20"/>
        </w:rPr>
        <w:t>we propose a robust error function which inherits both pixels and depth error</w:t>
      </w:r>
      <w:r w:rsidR="009D5F34">
        <w:rPr>
          <w:rFonts w:ascii="Times New Roman" w:hAnsi="Times New Roman" w:cs="Times New Roman"/>
          <w:sz w:val="20"/>
          <w:szCs w:val="20"/>
        </w:rPr>
        <w:t xml:space="preserve"> to estimate the camera </w:t>
      </w:r>
      <w:r w:rsidR="006C3D30">
        <w:rPr>
          <w:rFonts w:ascii="Times New Roman" w:hAnsi="Times New Roman" w:cs="Times New Roman"/>
          <w:sz w:val="20"/>
          <w:szCs w:val="20"/>
        </w:rPr>
        <w:t>motion:</w:t>
      </w:r>
    </w:p>
    <w:p w14:paraId="7FE25C7F" w14:textId="35E27781" w:rsidR="0003428F" w:rsidRDefault="004A6392" w:rsidP="006C3D30">
      <w:pPr>
        <w:wordWrap w:val="0"/>
        <w:spacing w:line="320" w:lineRule="exact"/>
        <w:ind w:firstLineChars="400" w:firstLine="800"/>
        <w:jc w:val="right"/>
        <w:rPr>
          <w:rFonts w:ascii="Times New Roman" w:hAnsi="Times New Roman" w:cs="Times New Roman"/>
          <w:sz w:val="20"/>
          <w:szCs w:val="20"/>
        </w:rPr>
      </w:pPr>
      <w:r w:rsidRPr="004A6392">
        <w:rPr>
          <w:rFonts w:ascii="Times New Roman" w:hAnsi="Times New Roman" w:cs="Times New Roman"/>
          <w:position w:val="-12"/>
          <w:sz w:val="20"/>
          <w:szCs w:val="20"/>
        </w:rPr>
        <w:object w:dxaOrig="2079" w:dyaOrig="380" w14:anchorId="086D055C">
          <v:shape id="_x0000_i1060" type="#_x0000_t75" style="width:103.65pt;height:19pt" o:ole="">
            <v:imagedata r:id="rId80" o:title=""/>
          </v:shape>
          <o:OLEObject Type="Embed" ProgID="Equation.DSMT4" ShapeID="_x0000_i1060" DrawAspect="Content" ObjectID="_1559067919" r:id="rId81"/>
        </w:object>
      </w:r>
      <w:r w:rsidR="006C3D30">
        <w:rPr>
          <w:rFonts w:ascii="Times New Roman" w:hAnsi="Times New Roman" w:cs="Times New Roman"/>
          <w:sz w:val="20"/>
          <w:szCs w:val="20"/>
        </w:rPr>
        <w:t xml:space="preserve">                 </w:t>
      </w:r>
    </w:p>
    <w:p w14:paraId="4ED48DB0" w14:textId="6B91D1AB" w:rsidR="004A6392" w:rsidRDefault="006C3D30" w:rsidP="006C3D30">
      <w:pPr>
        <w:wordWrap w:val="0"/>
        <w:spacing w:line="320" w:lineRule="exact"/>
        <w:ind w:firstLineChars="500" w:firstLine="1000"/>
        <w:jc w:val="right"/>
        <w:rPr>
          <w:rFonts w:ascii="Times New Roman" w:hAnsi="Times New Roman" w:cs="Times New Roman"/>
          <w:sz w:val="20"/>
          <w:szCs w:val="20"/>
        </w:rPr>
      </w:pPr>
      <w:r w:rsidRPr="004A6392">
        <w:rPr>
          <w:rFonts w:ascii="Times New Roman" w:hAnsi="Times New Roman" w:cs="Times New Roman"/>
          <w:position w:val="-12"/>
          <w:sz w:val="20"/>
          <w:szCs w:val="20"/>
        </w:rPr>
        <w:object w:dxaOrig="3080" w:dyaOrig="380" w14:anchorId="336F54F6">
          <v:shape id="_x0000_i1061" type="#_x0000_t75" style="width:154.3pt;height:19pt" o:ole="">
            <v:imagedata r:id="rId82" o:title=""/>
          </v:shape>
          <o:OLEObject Type="Embed" ProgID="Equation.DSMT4" ShapeID="_x0000_i1061" DrawAspect="Content" ObjectID="_1559067920" r:id="rId83"/>
        </w:object>
      </w:r>
      <w:r>
        <w:rPr>
          <w:rFonts w:ascii="Times New Roman" w:hAnsi="Times New Roman" w:cs="Times New Roman"/>
          <w:sz w:val="20"/>
          <w:szCs w:val="20"/>
        </w:rPr>
        <w:t xml:space="preserve">   (9)</w:t>
      </w:r>
    </w:p>
    <w:p w14:paraId="66FFA394" w14:textId="1D7021FC" w:rsidR="00EA5EC1" w:rsidRDefault="00E920B0" w:rsidP="00E920B0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 w:rsidRPr="00E920B0">
        <w:rPr>
          <w:rFonts w:ascii="Times New Roman" w:hAnsi="Times New Roman" w:cs="Times New Roman"/>
          <w:sz w:val="20"/>
          <w:szCs w:val="20"/>
        </w:rPr>
        <w:t>Theoretically</w:t>
      </w:r>
      <w:r>
        <w:rPr>
          <w:rFonts w:ascii="Times New Roman" w:hAnsi="Times New Roman" w:cs="Times New Roman"/>
          <w:sz w:val="20"/>
          <w:szCs w:val="20"/>
        </w:rPr>
        <w:t xml:space="preserve">, the error </w:t>
      </w:r>
      <w:r w:rsidRPr="00E920B0">
        <w:rPr>
          <w:rFonts w:ascii="Times New Roman" w:hAnsi="Times New Roman" w:cs="Times New Roman"/>
          <w:position w:val="-12"/>
          <w:sz w:val="20"/>
          <w:szCs w:val="20"/>
        </w:rPr>
        <w:object w:dxaOrig="220" w:dyaOrig="360" w14:anchorId="3F2879EF">
          <v:shape id="_x0000_i1062" type="#_x0000_t75" style="width:11.1pt;height:18.2pt" o:ole="">
            <v:imagedata r:id="rId84" o:title=""/>
          </v:shape>
          <o:OLEObject Type="Embed" ProgID="Equation.DSMT4" ShapeID="_x0000_i1062" DrawAspect="Content" ObjectID="_1559067921" r:id="rId85"/>
        </w:object>
      </w:r>
      <w:r>
        <w:rPr>
          <w:rFonts w:ascii="Times New Roman" w:hAnsi="Times New Roman" w:cs="Times New Roman"/>
          <w:sz w:val="20"/>
          <w:szCs w:val="20"/>
        </w:rPr>
        <w:t xml:space="preserve"> should be zero. However, </w:t>
      </w:r>
      <w:r w:rsidR="00DD383C">
        <w:rPr>
          <w:rFonts w:ascii="Times New Roman" w:hAnsi="Times New Roman" w:cs="Times New Roman"/>
          <w:sz w:val="20"/>
          <w:szCs w:val="20"/>
        </w:rPr>
        <w:t>due to the sensor and measurement noises, the residuals would be distributed ac</w:t>
      </w:r>
      <w:r w:rsidR="00D33FF3">
        <w:rPr>
          <w:rFonts w:ascii="Times New Roman" w:hAnsi="Times New Roman" w:cs="Times New Roman"/>
          <w:sz w:val="20"/>
          <w:szCs w:val="20"/>
        </w:rPr>
        <w:t>c</w:t>
      </w:r>
      <w:r w:rsidR="00DD383C">
        <w:rPr>
          <w:rFonts w:ascii="Times New Roman" w:hAnsi="Times New Roman" w:cs="Times New Roman"/>
          <w:sz w:val="20"/>
          <w:szCs w:val="20"/>
        </w:rPr>
        <w:t xml:space="preserve">ording to the </w:t>
      </w:r>
      <w:r w:rsidR="00D33FF3">
        <w:rPr>
          <w:rFonts w:ascii="Times New Roman" w:hAnsi="Times New Roman" w:cs="Times New Roman"/>
          <w:sz w:val="20"/>
          <w:szCs w:val="20"/>
        </w:rPr>
        <w:t xml:space="preserve">probabilistic sensor model </w:t>
      </w:r>
      <w:r w:rsidR="009D6330" w:rsidRPr="009D6330">
        <w:rPr>
          <w:rFonts w:ascii="Times New Roman" w:hAnsi="Times New Roman" w:cs="Times New Roman"/>
          <w:position w:val="-12"/>
          <w:sz w:val="20"/>
          <w:szCs w:val="20"/>
        </w:rPr>
        <w:object w:dxaOrig="859" w:dyaOrig="360" w14:anchorId="1CD112D2">
          <v:shape id="_x0000_i1063" type="#_x0000_t75" style="width:42.75pt;height:18.2pt" o:ole="">
            <v:imagedata r:id="rId86" o:title=""/>
          </v:shape>
          <o:OLEObject Type="Embed" ProgID="Equation.DSMT4" ShapeID="_x0000_i1063" DrawAspect="Content" ObjectID="_1559067922" r:id="rId87"/>
        </w:object>
      </w:r>
      <w:r w:rsidR="00C9612E">
        <w:rPr>
          <w:rFonts w:ascii="Times New Roman" w:hAnsi="Times New Roman" w:cs="Times New Roman"/>
          <w:sz w:val="20"/>
          <w:szCs w:val="20"/>
        </w:rPr>
        <w:t xml:space="preserve"> or </w:t>
      </w:r>
      <w:r w:rsidR="00C9612E" w:rsidRPr="00C9612E">
        <w:rPr>
          <w:rFonts w:ascii="Times New Roman" w:hAnsi="Times New Roman" w:cs="Times New Roman"/>
          <w:position w:val="-12"/>
          <w:sz w:val="20"/>
          <w:szCs w:val="20"/>
        </w:rPr>
        <w:object w:dxaOrig="800" w:dyaOrig="360" w14:anchorId="354B2A5A">
          <v:shape id="_x0000_i1064" type="#_x0000_t75" style="width:40.35pt;height:18.2pt" o:ole="">
            <v:imagedata r:id="rId88" o:title=""/>
          </v:shape>
          <o:OLEObject Type="Embed" ProgID="Equation.DSMT4" ShapeID="_x0000_i1064" DrawAspect="Content" ObjectID="_1559067923" r:id="rId89"/>
        </w:object>
      </w:r>
      <w:r w:rsidR="009D6330">
        <w:rPr>
          <w:rFonts w:ascii="Times New Roman" w:hAnsi="Times New Roman" w:cs="Times New Roman"/>
          <w:sz w:val="20"/>
          <w:szCs w:val="20"/>
        </w:rPr>
        <w:t xml:space="preserve">. </w:t>
      </w:r>
      <w:r w:rsidR="00EC4785">
        <w:rPr>
          <w:rFonts w:ascii="Times New Roman" w:hAnsi="Times New Roman" w:cs="Times New Roman"/>
          <w:sz w:val="20"/>
          <w:szCs w:val="20"/>
        </w:rPr>
        <w:t xml:space="preserve">Our goal is to find the camera motion </w:t>
      </w:r>
      <w:r w:rsidR="00EC4785" w:rsidRPr="00EC4785">
        <w:rPr>
          <w:rFonts w:ascii="Times New Roman" w:hAnsi="Times New Roman" w:cs="Times New Roman"/>
          <w:position w:val="-4"/>
          <w:sz w:val="20"/>
          <w:szCs w:val="20"/>
        </w:rPr>
        <w:object w:dxaOrig="240" w:dyaOrig="260" w14:anchorId="0CD3CF1D">
          <v:shape id="_x0000_i1065" type="#_x0000_t75" style="width:11.85pt;height:13.45pt" o:ole="">
            <v:imagedata r:id="rId90" o:title=""/>
          </v:shape>
          <o:OLEObject Type="Embed" ProgID="Equation.DSMT4" ShapeID="_x0000_i1065" DrawAspect="Content" ObjectID="_1559067924" r:id="rId91"/>
        </w:object>
      </w:r>
      <w:r w:rsidR="00EC4785">
        <w:rPr>
          <w:rFonts w:ascii="Times New Roman" w:hAnsi="Times New Roman" w:cs="Times New Roman"/>
          <w:sz w:val="20"/>
          <w:szCs w:val="20"/>
        </w:rPr>
        <w:t xml:space="preserve">or </w:t>
      </w:r>
      <w:r w:rsidR="00EC4785" w:rsidRPr="00EC4785">
        <w:rPr>
          <w:rFonts w:ascii="Times New Roman" w:hAnsi="Times New Roman" w:cs="Times New Roman"/>
          <w:position w:val="-10"/>
          <w:sz w:val="20"/>
          <w:szCs w:val="20"/>
        </w:rPr>
        <w:object w:dxaOrig="180" w:dyaOrig="320" w14:anchorId="318516E0">
          <v:shape id="_x0000_i1066" type="#_x0000_t75" style="width:9.5pt;height:15.8pt" o:ole="">
            <v:imagedata r:id="rId92" o:title=""/>
          </v:shape>
          <o:OLEObject Type="Embed" ProgID="Equation.DSMT4" ShapeID="_x0000_i1066" DrawAspect="Content" ObjectID="_1559067925" r:id="rId93"/>
        </w:object>
      </w:r>
      <w:r w:rsidR="00EC4785">
        <w:rPr>
          <w:rFonts w:ascii="Times New Roman" w:hAnsi="Times New Roman" w:cs="Times New Roman"/>
          <w:sz w:val="20"/>
          <w:szCs w:val="20"/>
        </w:rPr>
        <w:t xml:space="preserve"> </w:t>
      </w:r>
      <w:r w:rsidR="001F1F4A">
        <w:rPr>
          <w:rFonts w:ascii="Times New Roman" w:hAnsi="Times New Roman" w:cs="Times New Roman"/>
          <w:sz w:val="20"/>
          <w:szCs w:val="20"/>
        </w:rPr>
        <w:t xml:space="preserve">that </w:t>
      </w:r>
      <w:r w:rsidR="001F1F4A" w:rsidRPr="001F1F4A">
        <w:rPr>
          <w:rFonts w:ascii="Times New Roman" w:hAnsi="Times New Roman" w:cs="Times New Roman"/>
          <w:sz w:val="20"/>
          <w:szCs w:val="20"/>
        </w:rPr>
        <w:t>maximize</w:t>
      </w:r>
      <w:r w:rsidR="00EA5EC1">
        <w:rPr>
          <w:rFonts w:ascii="Times New Roman" w:hAnsi="Times New Roman" w:cs="Times New Roman"/>
          <w:sz w:val="20"/>
          <w:szCs w:val="20"/>
        </w:rPr>
        <w:t>s</w:t>
      </w:r>
      <w:r w:rsidR="00C9612E">
        <w:rPr>
          <w:rFonts w:ascii="Times New Roman" w:hAnsi="Times New Roman" w:cs="Times New Roman"/>
          <w:sz w:val="20"/>
          <w:szCs w:val="20"/>
        </w:rPr>
        <w:t xml:space="preserve"> </w:t>
      </w:r>
      <w:r w:rsidR="009A15A2" w:rsidRPr="009A15A2">
        <w:rPr>
          <w:rFonts w:ascii="Times New Roman" w:hAnsi="Times New Roman" w:cs="Times New Roman"/>
          <w:position w:val="-12"/>
          <w:sz w:val="20"/>
          <w:szCs w:val="20"/>
        </w:rPr>
        <w:object w:dxaOrig="800" w:dyaOrig="360" w14:anchorId="3BD8CD0F">
          <v:shape id="_x0000_i1067" type="#_x0000_t75" style="width:40.35pt;height:18.2pt" o:ole="">
            <v:imagedata r:id="rId94" o:title=""/>
          </v:shape>
          <o:OLEObject Type="Embed" ProgID="Equation.DSMT4" ShapeID="_x0000_i1067" DrawAspect="Content" ObjectID="_1559067926" r:id="rId95"/>
        </w:object>
      </w:r>
      <w:r w:rsidR="009A15A2">
        <w:rPr>
          <w:rFonts w:ascii="Times New Roman" w:hAnsi="Times New Roman" w:cs="Times New Roman"/>
          <w:sz w:val="20"/>
          <w:szCs w:val="20"/>
        </w:rPr>
        <w:t xml:space="preserve">. By assuming that the noise is independent and identically distributed, using Bayes’s rule </w:t>
      </w:r>
      <w:r w:rsidR="00524C6B">
        <w:rPr>
          <w:rFonts w:ascii="Times New Roman" w:hAnsi="Times New Roman" w:cs="Times New Roman"/>
          <w:sz w:val="20"/>
          <w:szCs w:val="20"/>
        </w:rPr>
        <w:t>we can get:</w:t>
      </w:r>
    </w:p>
    <w:p w14:paraId="71D47824" w14:textId="68E6A149" w:rsidR="00524C6B" w:rsidRDefault="008D2B8D" w:rsidP="00F92E1C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524C6B">
        <w:rPr>
          <w:rFonts w:ascii="Times New Roman" w:hAnsi="Times New Roman" w:cs="Times New Roman"/>
          <w:position w:val="-30"/>
          <w:sz w:val="20"/>
          <w:szCs w:val="20"/>
        </w:rPr>
        <w:object w:dxaOrig="3680" w:dyaOrig="680" w14:anchorId="40C54B2E">
          <v:shape id="_x0000_i1068" type="#_x0000_t75" style="width:184.35pt;height:34pt" o:ole="">
            <v:imagedata r:id="rId96" o:title=""/>
          </v:shape>
          <o:OLEObject Type="Embed" ProgID="Equation.DSMT4" ShapeID="_x0000_i1068" DrawAspect="Content" ObjectID="_1559067927" r:id="rId97"/>
        </w:object>
      </w:r>
      <w:r>
        <w:rPr>
          <w:rFonts w:ascii="Times New Roman" w:hAnsi="Times New Roman" w:cs="Times New Roman"/>
          <w:sz w:val="20"/>
          <w:szCs w:val="20"/>
        </w:rPr>
        <w:t xml:space="preserve">  </w:t>
      </w:r>
      <w:r w:rsidR="00F92E1C">
        <w:rPr>
          <w:rFonts w:ascii="Times New Roman" w:hAnsi="Times New Roman" w:cs="Times New Roman"/>
          <w:sz w:val="20"/>
          <w:szCs w:val="20"/>
        </w:rPr>
        <w:t>(10)</w:t>
      </w:r>
    </w:p>
    <w:p w14:paraId="770E3922" w14:textId="417C427D" w:rsidR="00251D8F" w:rsidRDefault="00524C6B" w:rsidP="00524C6B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Note that </w:t>
      </w:r>
      <w:r w:rsidR="00F92E1C" w:rsidRPr="00F92E1C">
        <w:rPr>
          <w:rFonts w:ascii="Times New Roman" w:hAnsi="Times New Roman" w:cs="Times New Roman"/>
          <w:position w:val="-10"/>
          <w:sz w:val="20"/>
          <w:szCs w:val="20"/>
        </w:rPr>
        <w:object w:dxaOrig="499" w:dyaOrig="320" w14:anchorId="63DF79C7">
          <v:shape id="_x0000_i1069" type="#_x0000_t75" style="width:25.3pt;height:15.8pt" o:ole="">
            <v:imagedata r:id="rId98" o:title=""/>
          </v:shape>
          <o:OLEObject Type="Embed" ProgID="Equation.DSMT4" ShapeID="_x0000_i1069" DrawAspect="Content" ObjectID="_1559067928" r:id="rId99"/>
        </w:object>
      </w:r>
      <w:r w:rsidR="00F92E1C">
        <w:rPr>
          <w:rFonts w:ascii="Times New Roman" w:hAnsi="Times New Roman" w:cs="Times New Roman"/>
          <w:sz w:val="20"/>
          <w:szCs w:val="20"/>
        </w:rPr>
        <w:t xml:space="preserve"> denotes the prior distribution over camera motion.</w:t>
      </w:r>
      <w:r w:rsidR="00737EFC">
        <w:rPr>
          <w:rFonts w:ascii="Times New Roman" w:hAnsi="Times New Roman" w:cs="Times New Roman"/>
          <w:sz w:val="20"/>
          <w:szCs w:val="20"/>
        </w:rPr>
        <w:t xml:space="preserve"> </w:t>
      </w:r>
      <w:r w:rsidR="00612473">
        <w:rPr>
          <w:rFonts w:ascii="Times New Roman" w:hAnsi="Times New Roman" w:cs="Times New Roman"/>
          <w:sz w:val="20"/>
          <w:szCs w:val="20"/>
        </w:rPr>
        <w:t xml:space="preserve">We can estimate the camera motion </w:t>
      </w:r>
      <w:r w:rsidR="00612473" w:rsidRPr="00EC4785">
        <w:rPr>
          <w:rFonts w:ascii="Times New Roman" w:hAnsi="Times New Roman" w:cs="Times New Roman"/>
          <w:position w:val="-10"/>
          <w:sz w:val="20"/>
          <w:szCs w:val="20"/>
        </w:rPr>
        <w:object w:dxaOrig="180" w:dyaOrig="320" w14:anchorId="0C8766B7">
          <v:shape id="_x0000_i1070" type="#_x0000_t75" style="width:9.5pt;height:15.8pt" o:ole="">
            <v:imagedata r:id="rId92" o:title=""/>
          </v:shape>
          <o:OLEObject Type="Embed" ProgID="Equation.DSMT4" ShapeID="_x0000_i1070" DrawAspect="Content" ObjectID="_1559067929" r:id="rId100"/>
        </w:object>
      </w:r>
      <w:r w:rsidR="00612473">
        <w:rPr>
          <w:rFonts w:ascii="Times New Roman" w:hAnsi="Times New Roman" w:cs="Times New Roman"/>
          <w:sz w:val="20"/>
          <w:szCs w:val="20"/>
        </w:rPr>
        <w:t xml:space="preserve"> by minimizing the squared error function:</w:t>
      </w:r>
    </w:p>
    <w:p w14:paraId="5EDA11E1" w14:textId="0C717D6A" w:rsidR="00251D8F" w:rsidRDefault="001E5679" w:rsidP="001E5679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1E5679">
        <w:rPr>
          <w:rFonts w:ascii="Times New Roman" w:hAnsi="Times New Roman" w:cs="Times New Roman"/>
          <w:position w:val="-28"/>
          <w:sz w:val="20"/>
          <w:szCs w:val="20"/>
        </w:rPr>
        <w:object w:dxaOrig="2000" w:dyaOrig="680" w14:anchorId="4BA76542">
          <v:shape id="_x0000_i1071" type="#_x0000_t75" style="width:99.7pt;height:34pt" o:ole="">
            <v:imagedata r:id="rId101" o:title=""/>
          </v:shape>
          <o:OLEObject Type="Embed" ProgID="Equation.DSMT4" ShapeID="_x0000_i1071" DrawAspect="Content" ObjectID="_1559067930" r:id="rId102"/>
        </w:object>
      </w:r>
      <w:r>
        <w:rPr>
          <w:rFonts w:ascii="Times New Roman" w:hAnsi="Times New Roman" w:cs="Times New Roman"/>
          <w:sz w:val="20"/>
          <w:szCs w:val="20"/>
        </w:rPr>
        <w:t xml:space="preserve">            (11)</w:t>
      </w:r>
    </w:p>
    <w:p w14:paraId="0C8E3179" w14:textId="6DC100BB" w:rsidR="00F80D95" w:rsidRDefault="00B44141" w:rsidP="00091F71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T</w:t>
      </w:r>
      <w:r>
        <w:rPr>
          <w:rFonts w:ascii="Times New Roman" w:hAnsi="Times New Roman" w:cs="Times New Roman"/>
          <w:sz w:val="20"/>
          <w:szCs w:val="20"/>
        </w:rPr>
        <w:t xml:space="preserve">he </w:t>
      </w:r>
      <w:r w:rsidR="00715EB3">
        <w:rPr>
          <w:rFonts w:ascii="Times New Roman" w:hAnsi="Times New Roman" w:cs="Times New Roman"/>
          <w:sz w:val="20"/>
          <w:szCs w:val="20"/>
        </w:rPr>
        <w:t>equation (11) then correspond</w:t>
      </w:r>
      <w:r w:rsidR="00091F71">
        <w:rPr>
          <w:rFonts w:ascii="Times New Roman" w:hAnsi="Times New Roman" w:cs="Times New Roman"/>
          <w:sz w:val="20"/>
          <w:szCs w:val="20"/>
        </w:rPr>
        <w:t xml:space="preserve">s to the least squares problem: </w:t>
      </w:r>
      <w:r w:rsidR="00091F71" w:rsidRPr="00091F71">
        <w:rPr>
          <w:rFonts w:ascii="Times New Roman" w:hAnsi="Times New Roman" w:cs="Times New Roman"/>
          <w:position w:val="-24"/>
          <w:sz w:val="20"/>
          <w:szCs w:val="20"/>
        </w:rPr>
        <w:object w:dxaOrig="1120" w:dyaOrig="620" w14:anchorId="10FEE8B9">
          <v:shape id="_x0000_i1072" type="#_x0000_t75" style="width:56.2pt;height:30.85pt" o:ole="">
            <v:imagedata r:id="rId103" o:title=""/>
          </v:shape>
          <o:OLEObject Type="Embed" ProgID="Equation.DSMT4" ShapeID="_x0000_i1072" DrawAspect="Content" ObjectID="_1559067931" r:id="rId104"/>
        </w:object>
      </w:r>
      <w:r w:rsidR="00F80D95">
        <w:rPr>
          <w:rFonts w:ascii="Times New Roman" w:hAnsi="Times New Roman" w:cs="Times New Roman"/>
          <w:sz w:val="20"/>
          <w:szCs w:val="20"/>
        </w:rPr>
        <w:t>.</w:t>
      </w:r>
    </w:p>
    <w:p w14:paraId="61920CCB" w14:textId="04E3F48F" w:rsidR="00251D8F" w:rsidRDefault="009C63C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6378BE">
        <w:rPr>
          <w:rFonts w:ascii="Times New Roman" w:hAnsi="Times New Roman" w:cs="Times New Roman"/>
          <w:sz w:val="20"/>
          <w:szCs w:val="20"/>
        </w:rPr>
        <w:t xml:space="preserve">We use an </w:t>
      </w:r>
      <w:r w:rsidR="00585D77">
        <w:rPr>
          <w:rFonts w:ascii="Times New Roman" w:hAnsi="Times New Roman" w:cs="Times New Roman"/>
          <w:sz w:val="20"/>
          <w:szCs w:val="20"/>
        </w:rPr>
        <w:t xml:space="preserve">robust </w:t>
      </w:r>
      <w:r w:rsidR="00585D77" w:rsidRPr="00585D77">
        <w:rPr>
          <w:rFonts w:ascii="Times New Roman" w:hAnsi="Times New Roman" w:cs="Times New Roman"/>
          <w:i/>
          <w:sz w:val="20"/>
          <w:szCs w:val="20"/>
        </w:rPr>
        <w:t>weighting function</w:t>
      </w:r>
      <w:r w:rsidR="00C75C82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C75C82" w:rsidRPr="00C75C82">
        <w:rPr>
          <w:rFonts w:ascii="Times New Roman" w:hAnsi="Times New Roman" w:cs="Times New Roman"/>
          <w:position w:val="-12"/>
          <w:sz w:val="20"/>
          <w:szCs w:val="20"/>
        </w:rPr>
        <w:object w:dxaOrig="600" w:dyaOrig="360" w14:anchorId="15C91BAC">
          <v:shape id="_x0000_i1073" type="#_x0000_t75" style="width:30.05pt;height:18.2pt" o:ole="">
            <v:imagedata r:id="rId105" o:title=""/>
          </v:shape>
          <o:OLEObject Type="Embed" ProgID="Equation.DSMT4" ShapeID="_x0000_i1073" DrawAspect="Content" ObjectID="_1559067932" r:id="rId106"/>
        </w:object>
      </w:r>
      <w:r w:rsidR="00585D77">
        <w:rPr>
          <w:rFonts w:ascii="Times New Roman" w:hAnsi="Times New Roman" w:cs="Times New Roman"/>
          <w:sz w:val="20"/>
          <w:szCs w:val="20"/>
        </w:rPr>
        <w:t xml:space="preserve"> based on t-distribution</w:t>
      </w:r>
      <w:r w:rsidR="00AE0B9E">
        <w:rPr>
          <w:rFonts w:ascii="Times New Roman" w:hAnsi="Times New Roman" w:cs="Times New Roman"/>
          <w:sz w:val="20"/>
          <w:szCs w:val="20"/>
        </w:rPr>
        <w:t xml:space="preserve"> [ ]</w:t>
      </w:r>
      <w:r w:rsidR="00585D77">
        <w:rPr>
          <w:rFonts w:ascii="Times New Roman" w:hAnsi="Times New Roman" w:cs="Times New Roman"/>
          <w:sz w:val="20"/>
          <w:szCs w:val="20"/>
        </w:rPr>
        <w:t xml:space="preserve">, as it describes the </w:t>
      </w:r>
      <w:r w:rsidR="00EE47C3" w:rsidRPr="00EE47C3">
        <w:rPr>
          <w:rFonts w:ascii="Times New Roman" w:hAnsi="Times New Roman" w:cs="Times New Roman"/>
          <w:sz w:val="20"/>
          <w:szCs w:val="20"/>
        </w:rPr>
        <w:t>intensity</w:t>
      </w:r>
      <w:r w:rsidR="00EE47C3">
        <w:rPr>
          <w:rFonts w:ascii="Times New Roman" w:hAnsi="Times New Roman" w:cs="Times New Roman"/>
          <w:sz w:val="20"/>
          <w:szCs w:val="20"/>
        </w:rPr>
        <w:t xml:space="preserve"> of a particular error </w:t>
      </w:r>
      <w:r w:rsidR="00EE47C3" w:rsidRPr="00E920B0">
        <w:rPr>
          <w:rFonts w:ascii="Times New Roman" w:hAnsi="Times New Roman" w:cs="Times New Roman"/>
          <w:position w:val="-12"/>
          <w:sz w:val="20"/>
          <w:szCs w:val="20"/>
        </w:rPr>
        <w:object w:dxaOrig="220" w:dyaOrig="360" w14:anchorId="67ADBBBA">
          <v:shape id="_x0000_i1074" type="#_x0000_t75" style="width:11.1pt;height:18.2pt" o:ole="">
            <v:imagedata r:id="rId84" o:title=""/>
          </v:shape>
          <o:OLEObject Type="Embed" ProgID="Equation.DSMT4" ShapeID="_x0000_i1074" DrawAspect="Content" ObjectID="_1559067933" r:id="rId107"/>
        </w:object>
      </w:r>
      <w:r w:rsidR="00EE47C3">
        <w:rPr>
          <w:rFonts w:ascii="Times New Roman" w:hAnsi="Times New Roman" w:cs="Times New Roman"/>
          <w:sz w:val="20"/>
          <w:szCs w:val="20"/>
        </w:rPr>
        <w:t xml:space="preserve"> is considered during minimization.</w:t>
      </w:r>
      <w:r w:rsidR="00FF173F">
        <w:rPr>
          <w:rFonts w:ascii="Times New Roman" w:hAnsi="Times New Roman" w:cs="Times New Roman"/>
          <w:sz w:val="20"/>
          <w:szCs w:val="20"/>
        </w:rPr>
        <w:t xml:space="preserve"> </w:t>
      </w:r>
      <w:r w:rsidR="00894F51">
        <w:rPr>
          <w:rFonts w:ascii="Times New Roman" w:hAnsi="Times New Roman" w:cs="Times New Roman"/>
          <w:sz w:val="20"/>
          <w:szCs w:val="20"/>
        </w:rPr>
        <w:t>Furthermore, we obtain which minimizes the weighted least squares problem:</w:t>
      </w:r>
    </w:p>
    <w:p w14:paraId="72531CCD" w14:textId="545DACEA" w:rsidR="00251D8F" w:rsidRPr="00EE47C3" w:rsidRDefault="00C75C82" w:rsidP="00A1023E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C75C82">
        <w:rPr>
          <w:rFonts w:ascii="Times New Roman" w:hAnsi="Times New Roman" w:cs="Times New Roman"/>
          <w:position w:val="-28"/>
          <w:sz w:val="20"/>
          <w:szCs w:val="20"/>
        </w:rPr>
        <w:object w:dxaOrig="2700" w:dyaOrig="680" w14:anchorId="466018E5">
          <v:shape id="_x0000_i1075" type="#_x0000_t75" style="width:134.5pt;height:34pt" o:ole="">
            <v:imagedata r:id="rId108" o:title=""/>
          </v:shape>
          <o:OLEObject Type="Embed" ProgID="Equation.DSMT4" ShapeID="_x0000_i1075" DrawAspect="Content" ObjectID="_1559067934" r:id="rId109"/>
        </w:object>
      </w:r>
      <w:r w:rsidR="00A1023E">
        <w:rPr>
          <w:rFonts w:ascii="Times New Roman" w:hAnsi="Times New Roman" w:cs="Times New Roman"/>
          <w:sz w:val="20"/>
          <w:szCs w:val="20"/>
        </w:rPr>
        <w:t xml:space="preserve">       (12)</w:t>
      </w:r>
    </w:p>
    <w:p w14:paraId="3DCA444C" w14:textId="1F97B080" w:rsidR="009342EB" w:rsidRDefault="00CB6390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N</w:t>
      </w:r>
      <w:r>
        <w:rPr>
          <w:rFonts w:ascii="Times New Roman" w:hAnsi="Times New Roman" w:cs="Times New Roman"/>
          <w:sz w:val="20"/>
          <w:szCs w:val="20"/>
        </w:rPr>
        <w:t>o</w:t>
      </w:r>
      <w:r w:rsidR="004A6212">
        <w:rPr>
          <w:rFonts w:ascii="Times New Roman" w:hAnsi="Times New Roman" w:cs="Times New Roman"/>
          <w:sz w:val="20"/>
          <w:szCs w:val="20"/>
        </w:rPr>
        <w:t xml:space="preserve">te that </w:t>
      </w:r>
      <w:r w:rsidR="004264CB">
        <w:rPr>
          <w:rFonts w:ascii="Times New Roman" w:hAnsi="Times New Roman" w:cs="Times New Roman"/>
          <w:sz w:val="20"/>
          <w:szCs w:val="20"/>
        </w:rPr>
        <w:t xml:space="preserve">we consider that </w:t>
      </w:r>
      <w:r w:rsidR="00556288" w:rsidRPr="00556288">
        <w:rPr>
          <w:rFonts w:ascii="Times New Roman" w:hAnsi="Times New Roman" w:cs="Times New Roman"/>
          <w:position w:val="-12"/>
          <w:sz w:val="20"/>
          <w:szCs w:val="20"/>
        </w:rPr>
        <w:object w:dxaOrig="560" w:dyaOrig="360" w14:anchorId="490E4B07">
          <v:shape id="_x0000_i1076" type="#_x0000_t75" style="width:27.7pt;height:18.2pt" o:ole="">
            <v:imagedata r:id="rId110" o:title=""/>
          </v:shape>
          <o:OLEObject Type="Embed" ProgID="Equation.DSMT4" ShapeID="_x0000_i1076" DrawAspect="Content" ObjectID="_1559067935" r:id="rId111"/>
        </w:object>
      </w:r>
      <w:r w:rsidR="00556288">
        <w:rPr>
          <w:rFonts w:ascii="Times New Roman" w:hAnsi="Times New Roman" w:cs="Times New Roman"/>
          <w:sz w:val="20"/>
          <w:szCs w:val="20"/>
        </w:rPr>
        <w:t xml:space="preserve"> is normally distributed, then </w:t>
      </w:r>
      <w:r w:rsidR="00556288" w:rsidRPr="00556288">
        <w:rPr>
          <w:rFonts w:ascii="Times New Roman" w:hAnsi="Times New Roman" w:cs="Times New Roman"/>
          <w:position w:val="-12"/>
          <w:sz w:val="20"/>
          <w:szCs w:val="20"/>
        </w:rPr>
        <w:object w:dxaOrig="600" w:dyaOrig="360" w14:anchorId="2F9DCEA0">
          <v:shape id="_x0000_i1077" type="#_x0000_t75" style="width:30.05pt;height:18.2pt" o:ole="">
            <v:imagedata r:id="rId112" o:title=""/>
          </v:shape>
          <o:OLEObject Type="Embed" ProgID="Equation.DSMT4" ShapeID="_x0000_i1077" DrawAspect="Content" ObjectID="_1559067936" r:id="rId113"/>
        </w:object>
      </w:r>
      <w:r w:rsidR="00556288">
        <w:rPr>
          <w:rFonts w:ascii="Times New Roman" w:hAnsi="Times New Roman" w:cs="Times New Roman"/>
          <w:sz w:val="20"/>
          <w:szCs w:val="20"/>
        </w:rPr>
        <w:t xml:space="preserve"> is constant, which means that the </w:t>
      </w:r>
      <w:r w:rsidR="00D10503">
        <w:rPr>
          <w:rFonts w:ascii="Times New Roman" w:hAnsi="Times New Roman" w:cs="Times New Roman"/>
          <w:sz w:val="20"/>
          <w:szCs w:val="20"/>
        </w:rPr>
        <w:t xml:space="preserve">equation (12) is the same as normal least squares minimization. </w:t>
      </w:r>
    </w:p>
    <w:p w14:paraId="195AEE60" w14:textId="0DA496FB" w:rsidR="00D10503" w:rsidRDefault="00D10503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</w:t>
      </w:r>
      <w:r w:rsidR="00BD39A7">
        <w:rPr>
          <w:rFonts w:ascii="Times New Roman" w:hAnsi="Times New Roman" w:cs="Times New Roman"/>
          <w:sz w:val="20"/>
          <w:szCs w:val="20"/>
        </w:rPr>
        <w:t>Since</w:t>
      </w:r>
      <w:r w:rsidR="00285880">
        <w:rPr>
          <w:rFonts w:ascii="Times New Roman" w:hAnsi="Times New Roman" w:cs="Times New Roman"/>
          <w:sz w:val="20"/>
          <w:szCs w:val="20"/>
        </w:rPr>
        <w:t xml:space="preserve"> equation (12) </w:t>
      </w:r>
      <w:r w:rsidR="00A30CDA">
        <w:rPr>
          <w:rFonts w:ascii="Times New Roman" w:hAnsi="Times New Roman" w:cs="Times New Roman"/>
          <w:sz w:val="20"/>
          <w:szCs w:val="20"/>
        </w:rPr>
        <w:t xml:space="preserve">is nonlinear in </w:t>
      </w:r>
      <w:r w:rsidR="00A30CDA" w:rsidRPr="00A30CDA">
        <w:rPr>
          <w:rFonts w:ascii="Times New Roman" w:hAnsi="Times New Roman" w:cs="Times New Roman"/>
          <w:position w:val="-10"/>
          <w:sz w:val="20"/>
          <w:szCs w:val="20"/>
        </w:rPr>
        <w:object w:dxaOrig="200" w:dyaOrig="320" w14:anchorId="3156EDBE">
          <v:shape id="_x0000_i1078" type="#_x0000_t75" style="width:10.3pt;height:15.8pt" o:ole="">
            <v:imagedata r:id="rId114" o:title=""/>
          </v:shape>
          <o:OLEObject Type="Embed" ProgID="Equation.DSMT4" ShapeID="_x0000_i1078" DrawAspect="Content" ObjectID="_1559067937" r:id="rId115"/>
        </w:object>
      </w:r>
      <w:r w:rsidR="00A30CDA">
        <w:rPr>
          <w:rFonts w:ascii="Times New Roman" w:hAnsi="Times New Roman" w:cs="Times New Roman"/>
          <w:sz w:val="20"/>
          <w:szCs w:val="20"/>
        </w:rPr>
        <w:t xml:space="preserve">, we use the Gauss-Newton method to </w:t>
      </w:r>
      <w:r w:rsidR="00DD4E15">
        <w:rPr>
          <w:rFonts w:ascii="Times New Roman" w:hAnsi="Times New Roman" w:cs="Times New Roman"/>
          <w:sz w:val="20"/>
          <w:szCs w:val="20"/>
        </w:rPr>
        <w:t xml:space="preserve">iteratively solve it. </w:t>
      </w:r>
      <w:r w:rsidR="006D6316">
        <w:rPr>
          <w:rFonts w:ascii="Times New Roman" w:hAnsi="Times New Roman" w:cs="Times New Roman"/>
          <w:sz w:val="20"/>
          <w:szCs w:val="20"/>
        </w:rPr>
        <w:t xml:space="preserve">For this, we linearize around the current state by computing the first order Taylor approximation of </w:t>
      </w:r>
      <w:r w:rsidR="006D6316" w:rsidRPr="006D6316">
        <w:rPr>
          <w:rFonts w:ascii="Times New Roman" w:hAnsi="Times New Roman" w:cs="Times New Roman"/>
          <w:position w:val="-12"/>
          <w:sz w:val="20"/>
          <w:szCs w:val="20"/>
        </w:rPr>
        <w:object w:dxaOrig="540" w:dyaOrig="360" w14:anchorId="2CB69F87">
          <v:shape id="_x0000_i1079" type="#_x0000_t75" style="width:26.9pt;height:18.2pt" o:ole="">
            <v:imagedata r:id="rId116" o:title=""/>
          </v:shape>
          <o:OLEObject Type="Embed" ProgID="Equation.DSMT4" ShapeID="_x0000_i1079" DrawAspect="Content" ObjectID="_1559067938" r:id="rId117"/>
        </w:object>
      </w:r>
      <w:r w:rsidR="0001581C">
        <w:rPr>
          <w:rFonts w:ascii="Times New Roman" w:hAnsi="Times New Roman" w:cs="Times New Roman"/>
          <w:sz w:val="20"/>
          <w:szCs w:val="20"/>
        </w:rPr>
        <w:t>:</w:t>
      </w:r>
    </w:p>
    <w:p w14:paraId="7E40E07D" w14:textId="2705310D" w:rsidR="0001581C" w:rsidRDefault="004925D2" w:rsidP="004925D2">
      <w:pPr>
        <w:wordWrap w:val="0"/>
        <w:spacing w:line="320" w:lineRule="exact"/>
        <w:jc w:val="right"/>
        <w:rPr>
          <w:rFonts w:ascii="Times New Roman" w:hAnsi="Times New Roman" w:cs="Times New Roman"/>
          <w:sz w:val="20"/>
          <w:szCs w:val="20"/>
        </w:rPr>
      </w:pPr>
      <w:r w:rsidRPr="004925D2">
        <w:rPr>
          <w:rFonts w:ascii="Times New Roman" w:hAnsi="Times New Roman" w:cs="Times New Roman"/>
          <w:position w:val="-12"/>
          <w:sz w:val="20"/>
          <w:szCs w:val="20"/>
        </w:rPr>
        <w:object w:dxaOrig="2740" w:dyaOrig="360" w14:anchorId="520440F6">
          <v:shape id="_x0000_i1080" type="#_x0000_t75" style="width:136.9pt;height:18.2pt" o:ole="">
            <v:imagedata r:id="rId118" o:title=""/>
          </v:shape>
          <o:OLEObject Type="Embed" ProgID="Equation.DSMT4" ShapeID="_x0000_i1080" DrawAspect="Content" ObjectID="_1559067939" r:id="rId119"/>
        </w:object>
      </w:r>
      <w:r>
        <w:rPr>
          <w:rFonts w:ascii="Times New Roman" w:hAnsi="Times New Roman" w:cs="Times New Roman"/>
          <w:sz w:val="20"/>
          <w:szCs w:val="20"/>
        </w:rPr>
        <w:t xml:space="preserve">        (13)</w:t>
      </w:r>
    </w:p>
    <w:p w14:paraId="5B33AB2E" w14:textId="7ED13AC2" w:rsidR="009342EB" w:rsidRDefault="006773D8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Where </w:t>
      </w:r>
      <w:r w:rsidR="0054382F" w:rsidRPr="0054382F">
        <w:rPr>
          <w:rFonts w:ascii="Times New Roman" w:hAnsi="Times New Roman" w:cs="Times New Roman"/>
          <w:position w:val="-12"/>
          <w:sz w:val="20"/>
          <w:szCs w:val="20"/>
        </w:rPr>
        <w:object w:dxaOrig="900" w:dyaOrig="380" w14:anchorId="72FF842F">
          <v:shape id="_x0000_i1081" type="#_x0000_t75" style="width:45.1pt;height:19pt" o:ole="">
            <v:imagedata r:id="rId120" o:title=""/>
          </v:shape>
          <o:OLEObject Type="Embed" ProgID="Equation.DSMT4" ShapeID="_x0000_i1081" DrawAspect="Content" ObjectID="_1559067940" r:id="rId121"/>
        </w:object>
      </w:r>
      <w:r w:rsidR="00A14121">
        <w:rPr>
          <w:rFonts w:ascii="Times New Roman" w:hAnsi="Times New Roman" w:cs="Times New Roman"/>
          <w:sz w:val="20"/>
          <w:szCs w:val="20"/>
        </w:rPr>
        <w:t>is computed with the chain-rule:</w:t>
      </w:r>
    </w:p>
    <w:p w14:paraId="3BC83217" w14:textId="22242AA6" w:rsidR="00A14121" w:rsidRDefault="0029704B" w:rsidP="005D38DF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29704B">
        <w:rPr>
          <w:rFonts w:ascii="Times New Roman" w:hAnsi="Times New Roman" w:cs="Times New Roman"/>
          <w:position w:val="-30"/>
          <w:sz w:val="20"/>
          <w:szCs w:val="20"/>
        </w:rPr>
        <w:object w:dxaOrig="1540" w:dyaOrig="680" w14:anchorId="410A4E05">
          <v:shape id="_x0000_i1082" type="#_x0000_t75" style="width:76.75pt;height:34pt" o:ole="">
            <v:imagedata r:id="rId122" o:title=""/>
          </v:shape>
          <o:OLEObject Type="Embed" ProgID="Equation.DSMT4" ShapeID="_x0000_i1082" DrawAspect="Content" ObjectID="_1559067941" r:id="rId123"/>
        </w:object>
      </w:r>
      <w:r w:rsidR="005D38DF">
        <w:rPr>
          <w:rFonts w:ascii="Times New Roman" w:hAnsi="Times New Roman" w:cs="Times New Roman"/>
          <w:sz w:val="20"/>
          <w:szCs w:val="20"/>
        </w:rPr>
        <w:t xml:space="preserve">             </w:t>
      </w:r>
      <w:r w:rsidR="00553B06">
        <w:rPr>
          <w:rFonts w:ascii="Times New Roman" w:hAnsi="Times New Roman" w:cs="Times New Roman"/>
          <w:sz w:val="20"/>
          <w:szCs w:val="20"/>
        </w:rPr>
        <w:t>(14)</w:t>
      </w:r>
    </w:p>
    <w:p w14:paraId="672019FE" w14:textId="124B2819" w:rsidR="009342EB" w:rsidRDefault="004B793D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4B793D">
        <w:rPr>
          <w:rFonts w:ascii="Times New Roman" w:hAnsi="Times New Roman" w:cs="Times New Roman"/>
          <w:sz w:val="20"/>
          <w:szCs w:val="20"/>
        </w:rPr>
        <w:t>In conjunction with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7344E5">
        <w:rPr>
          <w:rFonts w:ascii="Times New Roman" w:hAnsi="Times New Roman" w:cs="Times New Roman"/>
          <w:sz w:val="20"/>
          <w:szCs w:val="20"/>
        </w:rPr>
        <w:t xml:space="preserve">equation (3) and </w:t>
      </w:r>
      <w:r w:rsidR="008A3242" w:rsidRPr="008A3242">
        <w:rPr>
          <w:rFonts w:ascii="Times New Roman" w:hAnsi="Times New Roman" w:cs="Times New Roman"/>
          <w:sz w:val="20"/>
          <w:szCs w:val="20"/>
        </w:rPr>
        <w:t xml:space="preserve">the basic </w:t>
      </w:r>
      <w:r w:rsidR="001E05FF">
        <w:rPr>
          <w:rFonts w:ascii="Times New Roman" w:hAnsi="Times New Roman" w:cs="Times New Roman"/>
          <w:sz w:val="20"/>
          <w:szCs w:val="20"/>
        </w:rPr>
        <w:t>Lie algebra</w:t>
      </w:r>
      <w:r w:rsidR="008A3242" w:rsidRPr="008A3242">
        <w:rPr>
          <w:rFonts w:ascii="Times New Roman" w:hAnsi="Times New Roman" w:cs="Times New Roman"/>
          <w:sz w:val="20"/>
          <w:szCs w:val="20"/>
        </w:rPr>
        <w:t xml:space="preserve"> theory</w:t>
      </w:r>
      <w:r w:rsidR="001E05FF">
        <w:rPr>
          <w:rFonts w:ascii="Times New Roman" w:hAnsi="Times New Roman" w:cs="Times New Roman"/>
          <w:sz w:val="20"/>
          <w:szCs w:val="20"/>
        </w:rPr>
        <w:t xml:space="preserve">, we can get the full </w:t>
      </w:r>
      <w:r w:rsidR="001E05FF" w:rsidRPr="001E05FF">
        <w:rPr>
          <w:rFonts w:ascii="Times New Roman" w:hAnsi="Times New Roman" w:cs="Times New Roman"/>
          <w:sz w:val="20"/>
          <w:szCs w:val="20"/>
        </w:rPr>
        <w:t>Jacobian matrix</w:t>
      </w:r>
      <w:r w:rsidR="001F38D5">
        <w:rPr>
          <w:rFonts w:ascii="Times New Roman" w:hAnsi="Times New Roman" w:cs="Times New Roman"/>
          <w:sz w:val="20"/>
          <w:szCs w:val="20"/>
        </w:rPr>
        <w:t>:</w:t>
      </w:r>
    </w:p>
    <w:p w14:paraId="684E01D3" w14:textId="167577C1" w:rsidR="001F38D5" w:rsidRDefault="003F44FD" w:rsidP="007C3F3B">
      <w:pPr>
        <w:rPr>
          <w:rFonts w:ascii="Times New Roman" w:hAnsi="Times New Roman" w:cs="Times New Roman"/>
          <w:sz w:val="20"/>
          <w:szCs w:val="20"/>
        </w:rPr>
      </w:pPr>
      <w:r w:rsidRPr="007C3F3B">
        <w:rPr>
          <w:rFonts w:ascii="Times New Roman" w:hAnsi="Times New Roman" w:cs="Times New Roman"/>
          <w:position w:val="-102"/>
          <w:sz w:val="20"/>
          <w:szCs w:val="20"/>
        </w:rPr>
        <w:object w:dxaOrig="4680" w:dyaOrig="2160" w14:anchorId="36361237">
          <v:shape id="_x0000_i1083" type="#_x0000_t75" style="width:217.6pt;height:100.5pt" o:ole="">
            <v:imagedata r:id="rId124" o:title=""/>
          </v:shape>
          <o:OLEObject Type="Embed" ProgID="Equation.DSMT4" ShapeID="_x0000_i1083" DrawAspect="Content" ObjectID="_1559067942" r:id="rId125"/>
        </w:object>
      </w:r>
      <w:r>
        <w:rPr>
          <w:rFonts w:ascii="Times New Roman" w:hAnsi="Times New Roman" w:cs="Times New Roman"/>
          <w:sz w:val="20"/>
          <w:szCs w:val="20"/>
        </w:rPr>
        <w:t>(15)</w:t>
      </w:r>
    </w:p>
    <w:p w14:paraId="12F81976" w14:textId="1EF88EF6" w:rsidR="009342EB" w:rsidRDefault="00FE0D2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With the approach described so far, the camera motion can be estimated accurately by the RGB-D frames which contain both color and depth image.</w:t>
      </w:r>
    </w:p>
    <w:p w14:paraId="2DC0DEBD" w14:textId="69D3F764" w:rsidR="0011100E" w:rsidRPr="00C14E6F" w:rsidRDefault="00C14E6F" w:rsidP="0011100E">
      <w:pPr>
        <w:pStyle w:val="a7"/>
        <w:numPr>
          <w:ilvl w:val="0"/>
          <w:numId w:val="7"/>
        </w:numPr>
        <w:spacing w:line="320" w:lineRule="exact"/>
        <w:ind w:firstLineChars="0"/>
        <w:rPr>
          <w:rFonts w:ascii="Times New Roman" w:hAnsi="Times New Roman" w:cs="Times New Roman"/>
          <w:i/>
          <w:color w:val="000000" w:themeColor="text1"/>
          <w:sz w:val="20"/>
          <w:szCs w:val="20"/>
        </w:rPr>
      </w:pPr>
      <w:r w:rsidRPr="00C14E6F">
        <w:rPr>
          <w:rFonts w:ascii="Times New Roman" w:hAnsi="Times New Roman" w:cs="Times New Roman"/>
          <w:i/>
          <w:color w:val="000000" w:themeColor="text1"/>
          <w:sz w:val="20"/>
          <w:szCs w:val="20"/>
        </w:rPr>
        <w:t>L</w:t>
      </w:r>
      <w:r w:rsidRPr="00C14E6F">
        <w:rPr>
          <w:rFonts w:ascii="Times New Roman" w:hAnsi="Times New Roman" w:cs="Times New Roman" w:hint="eastAsia"/>
          <w:i/>
          <w:color w:val="000000" w:themeColor="text1"/>
          <w:sz w:val="20"/>
          <w:szCs w:val="20"/>
        </w:rPr>
        <w:t>ocal</w:t>
      </w:r>
      <w:r w:rsidRPr="00C14E6F">
        <w:rPr>
          <w:rFonts w:ascii="Times New Roman" w:hAnsi="Times New Roman" w:cs="Times New Roman"/>
          <w:i/>
          <w:color w:val="000000" w:themeColor="text1"/>
          <w:sz w:val="20"/>
          <w:szCs w:val="20"/>
        </w:rPr>
        <w:t xml:space="preserve"> G</w:t>
      </w:r>
      <w:r w:rsidRPr="00C14E6F">
        <w:rPr>
          <w:rFonts w:ascii="Times New Roman" w:hAnsi="Times New Roman" w:cs="Times New Roman" w:hint="eastAsia"/>
          <w:i/>
          <w:color w:val="000000" w:themeColor="text1"/>
          <w:sz w:val="20"/>
          <w:szCs w:val="20"/>
        </w:rPr>
        <w:t>raph</w:t>
      </w:r>
      <w:r w:rsidRPr="00C14E6F">
        <w:rPr>
          <w:rFonts w:ascii="Times New Roman" w:hAnsi="Times New Roman" w:cs="Times New Roman"/>
          <w:i/>
          <w:color w:val="000000" w:themeColor="text1"/>
          <w:sz w:val="20"/>
          <w:szCs w:val="20"/>
        </w:rPr>
        <w:t xml:space="preserve"> O</w:t>
      </w:r>
      <w:r w:rsidRPr="00C14E6F">
        <w:rPr>
          <w:rFonts w:ascii="Times New Roman" w:hAnsi="Times New Roman" w:cs="Times New Roman" w:hint="eastAsia"/>
          <w:i/>
          <w:color w:val="000000" w:themeColor="text1"/>
          <w:sz w:val="20"/>
          <w:szCs w:val="20"/>
        </w:rPr>
        <w:t>ptimization</w:t>
      </w:r>
    </w:p>
    <w:p w14:paraId="450E716B" w14:textId="24422C18" w:rsidR="00B73320" w:rsidRDefault="0043424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5E2EEC">
        <w:rPr>
          <w:rFonts w:ascii="Times New Roman" w:hAnsi="Times New Roman" w:cs="Times New Roman"/>
          <w:sz w:val="20"/>
          <w:szCs w:val="20"/>
        </w:rPr>
        <w:t xml:space="preserve">The above </w:t>
      </w:r>
      <w:r w:rsidR="007D4DC8">
        <w:rPr>
          <w:rFonts w:ascii="Times New Roman" w:hAnsi="Times New Roman" w:cs="Times New Roman"/>
          <w:sz w:val="20"/>
          <w:szCs w:val="20"/>
        </w:rPr>
        <w:t xml:space="preserve">procedure </w:t>
      </w:r>
      <w:r w:rsidR="00FF0385">
        <w:rPr>
          <w:rFonts w:ascii="Times New Roman" w:hAnsi="Times New Roman" w:cs="Times New Roman"/>
          <w:sz w:val="20"/>
          <w:szCs w:val="20"/>
        </w:rPr>
        <w:t xml:space="preserve">is good enough to </w:t>
      </w:r>
      <w:r w:rsidR="001009DA">
        <w:rPr>
          <w:rFonts w:ascii="Times New Roman" w:hAnsi="Times New Roman" w:cs="Times New Roman"/>
          <w:sz w:val="20"/>
          <w:szCs w:val="20"/>
        </w:rPr>
        <w:t xml:space="preserve">estimate </w:t>
      </w:r>
      <w:r w:rsidR="00DD7AED">
        <w:rPr>
          <w:rFonts w:ascii="Times New Roman" w:hAnsi="Times New Roman" w:cs="Times New Roman"/>
          <w:sz w:val="20"/>
          <w:szCs w:val="20"/>
        </w:rPr>
        <w:t>the camera motion from the consecutive frames.</w:t>
      </w:r>
      <w:r w:rsidR="007E74BD">
        <w:rPr>
          <w:rFonts w:ascii="Times New Roman" w:hAnsi="Times New Roman" w:cs="Times New Roman"/>
          <w:sz w:val="20"/>
          <w:szCs w:val="20"/>
        </w:rPr>
        <w:t xml:space="preserve"> However, </w:t>
      </w:r>
      <w:r w:rsidR="008C28F8">
        <w:rPr>
          <w:rFonts w:ascii="Times New Roman" w:hAnsi="Times New Roman" w:cs="Times New Roman"/>
          <w:sz w:val="20"/>
          <w:szCs w:val="20"/>
        </w:rPr>
        <w:t>the e</w:t>
      </w:r>
      <w:r w:rsidR="008C28F8" w:rsidRPr="008C28F8">
        <w:rPr>
          <w:rFonts w:ascii="Times New Roman" w:hAnsi="Times New Roman" w:cs="Times New Roman"/>
          <w:sz w:val="20"/>
          <w:szCs w:val="20"/>
        </w:rPr>
        <w:t>stimated error</w:t>
      </w:r>
      <w:r w:rsidR="00A232F6">
        <w:rPr>
          <w:rFonts w:ascii="Times New Roman" w:hAnsi="Times New Roman" w:cs="Times New Roman"/>
          <w:sz w:val="20"/>
          <w:szCs w:val="20"/>
        </w:rPr>
        <w:t xml:space="preserve"> which may cause drift to the final camera’s pose</w:t>
      </w:r>
      <w:r w:rsidR="008C28F8" w:rsidRPr="008C28F8">
        <w:rPr>
          <w:rFonts w:ascii="Times New Roman" w:hAnsi="Times New Roman" w:cs="Times New Roman"/>
          <w:sz w:val="20"/>
          <w:szCs w:val="20"/>
        </w:rPr>
        <w:t xml:space="preserve"> is unavoidable</w:t>
      </w:r>
      <w:r w:rsidR="00A232F6">
        <w:rPr>
          <w:rFonts w:ascii="Times New Roman" w:hAnsi="Times New Roman" w:cs="Times New Roman"/>
          <w:sz w:val="20"/>
          <w:szCs w:val="20"/>
        </w:rPr>
        <w:t xml:space="preserve">. To reduce the drift and </w:t>
      </w:r>
      <w:r w:rsidR="005E08FF">
        <w:rPr>
          <w:rFonts w:ascii="Times New Roman" w:hAnsi="Times New Roman" w:cs="Times New Roman"/>
          <w:sz w:val="20"/>
          <w:szCs w:val="20"/>
        </w:rPr>
        <w:t>improve the a</w:t>
      </w:r>
      <w:r w:rsidR="005E08FF" w:rsidRPr="005E08FF">
        <w:rPr>
          <w:rFonts w:ascii="Times New Roman" w:hAnsi="Times New Roman" w:cs="Times New Roman"/>
          <w:sz w:val="20"/>
          <w:szCs w:val="20"/>
        </w:rPr>
        <w:t>ccuracy</w:t>
      </w:r>
      <w:r w:rsidR="005E08FF">
        <w:rPr>
          <w:rFonts w:ascii="Times New Roman" w:hAnsi="Times New Roman" w:cs="Times New Roman"/>
          <w:sz w:val="20"/>
          <w:szCs w:val="20"/>
        </w:rPr>
        <w:t xml:space="preserve"> of camera motion, </w:t>
      </w:r>
      <w:r w:rsidR="00B517E9">
        <w:rPr>
          <w:rFonts w:ascii="Times New Roman" w:hAnsi="Times New Roman" w:cs="Times New Roman"/>
          <w:sz w:val="20"/>
          <w:szCs w:val="20"/>
        </w:rPr>
        <w:t>t</w:t>
      </w:r>
      <w:r w:rsidR="00303A50">
        <w:rPr>
          <w:rFonts w:ascii="Times New Roman" w:hAnsi="Times New Roman" w:cs="Times New Roman"/>
          <w:sz w:val="20"/>
          <w:szCs w:val="20"/>
        </w:rPr>
        <w:t>he camera pose should be a</w:t>
      </w:r>
      <w:r w:rsidR="00500903">
        <w:rPr>
          <w:rFonts w:ascii="Times New Roman" w:hAnsi="Times New Roman" w:cs="Times New Roman"/>
          <w:sz w:val="20"/>
          <w:szCs w:val="20"/>
        </w:rPr>
        <w:t>ligned with respect to the map points, rather than to the last frame.</w:t>
      </w:r>
      <w:r w:rsidR="00374620">
        <w:rPr>
          <w:rFonts w:ascii="Times New Roman" w:hAnsi="Times New Roman" w:cs="Times New Roman"/>
          <w:sz w:val="20"/>
          <w:szCs w:val="20"/>
        </w:rPr>
        <w:t xml:space="preserve"> </w:t>
      </w:r>
      <w:r w:rsidR="006402F6">
        <w:rPr>
          <w:rFonts w:ascii="Times New Roman" w:hAnsi="Times New Roman" w:cs="Times New Roman"/>
          <w:sz w:val="20"/>
          <w:szCs w:val="20"/>
        </w:rPr>
        <w:t>In</w:t>
      </w:r>
      <w:r w:rsidR="007E3847">
        <w:rPr>
          <w:rFonts w:ascii="Times New Roman" w:hAnsi="Times New Roman" w:cs="Times New Roman"/>
          <w:sz w:val="20"/>
          <w:szCs w:val="20"/>
        </w:rPr>
        <w:t xml:space="preserve"> addition, </w:t>
      </w:r>
      <w:r w:rsidR="006402F6">
        <w:rPr>
          <w:rFonts w:ascii="Times New Roman" w:hAnsi="Times New Roman" w:cs="Times New Roman"/>
          <w:sz w:val="20"/>
          <w:szCs w:val="20"/>
        </w:rPr>
        <w:t xml:space="preserve">keyframes are </w:t>
      </w:r>
      <w:r w:rsidR="00037037">
        <w:rPr>
          <w:rFonts w:ascii="Times New Roman" w:hAnsi="Times New Roman" w:cs="Times New Roman"/>
          <w:sz w:val="20"/>
          <w:szCs w:val="20"/>
        </w:rPr>
        <w:t>also used to solve this problem. On one hand, it can simplify</w:t>
      </w:r>
      <w:r w:rsidR="00AE1B52">
        <w:rPr>
          <w:rFonts w:ascii="Times New Roman" w:hAnsi="Times New Roman" w:cs="Times New Roman"/>
          <w:sz w:val="20"/>
          <w:szCs w:val="20"/>
        </w:rPr>
        <w:t xml:space="preserve"> the map</w:t>
      </w:r>
      <w:r w:rsidR="00037037">
        <w:rPr>
          <w:rFonts w:ascii="Times New Roman" w:hAnsi="Times New Roman" w:cs="Times New Roman"/>
          <w:sz w:val="20"/>
          <w:szCs w:val="20"/>
        </w:rPr>
        <w:t xml:space="preserve"> because t</w:t>
      </w:r>
      <w:r w:rsidR="00037037" w:rsidRPr="00037037">
        <w:rPr>
          <w:rFonts w:ascii="Times New Roman" w:hAnsi="Times New Roman" w:cs="Times New Roman"/>
          <w:sz w:val="20"/>
          <w:szCs w:val="20"/>
        </w:rPr>
        <w:t>he information between two consecutive frames is basically the same</w:t>
      </w:r>
      <w:r w:rsidR="00AE1B52">
        <w:rPr>
          <w:rFonts w:ascii="Times New Roman" w:hAnsi="Times New Roman" w:cs="Times New Roman"/>
          <w:sz w:val="20"/>
          <w:szCs w:val="20"/>
        </w:rPr>
        <w:t xml:space="preserve"> if the </w:t>
      </w:r>
      <w:r w:rsidR="00591915">
        <w:rPr>
          <w:rFonts w:ascii="Times New Roman" w:hAnsi="Times New Roman" w:cs="Times New Roman"/>
          <w:sz w:val="20"/>
          <w:szCs w:val="20"/>
        </w:rPr>
        <w:t xml:space="preserve">camera’s movement is not too fast. On the other hand, it can be used to loop </w:t>
      </w:r>
      <w:r w:rsidR="00B73320" w:rsidRPr="0029132B">
        <w:rPr>
          <w:rFonts w:ascii="Times New Roman" w:hAnsi="Times New Roman" w:cs="Times New Roman"/>
          <w:sz w:val="20"/>
          <w:szCs w:val="20"/>
        </w:rPr>
        <w:t>closure</w:t>
      </w:r>
      <w:r w:rsidR="00B73320">
        <w:rPr>
          <w:rFonts w:ascii="Times New Roman" w:hAnsi="Times New Roman" w:cs="Times New Roman"/>
          <w:sz w:val="20"/>
          <w:szCs w:val="20"/>
        </w:rPr>
        <w:t xml:space="preserve"> which is s</w:t>
      </w:r>
      <w:r w:rsidR="00B73320" w:rsidRPr="00B73320">
        <w:rPr>
          <w:rFonts w:ascii="Times New Roman" w:hAnsi="Times New Roman" w:cs="Times New Roman"/>
          <w:sz w:val="20"/>
          <w:szCs w:val="20"/>
        </w:rPr>
        <w:t>ignifican</w:t>
      </w:r>
      <w:r w:rsidR="00B73320">
        <w:rPr>
          <w:rFonts w:ascii="Times New Roman" w:hAnsi="Times New Roman" w:cs="Times New Roman"/>
          <w:sz w:val="20"/>
          <w:szCs w:val="20"/>
        </w:rPr>
        <w:t>t to the</w:t>
      </w:r>
      <w:r w:rsidR="00BE4353">
        <w:rPr>
          <w:rFonts w:ascii="Times New Roman" w:hAnsi="Times New Roman" w:cs="Times New Roman"/>
          <w:sz w:val="20"/>
          <w:szCs w:val="20"/>
        </w:rPr>
        <w:t xml:space="preserve"> robustness of the </w:t>
      </w:r>
      <w:r w:rsidR="00B73320">
        <w:rPr>
          <w:rFonts w:ascii="Times New Roman" w:hAnsi="Times New Roman" w:cs="Times New Roman"/>
          <w:sz w:val="20"/>
          <w:szCs w:val="20"/>
        </w:rPr>
        <w:t>whole map</w:t>
      </w:r>
      <w:r w:rsidR="00BE4353">
        <w:rPr>
          <w:rFonts w:ascii="Times New Roman" w:hAnsi="Times New Roman" w:cs="Times New Roman"/>
          <w:sz w:val="20"/>
          <w:szCs w:val="20"/>
        </w:rPr>
        <w:t xml:space="preserve"> (</w:t>
      </w:r>
      <w:r w:rsidR="00C2003C">
        <w:rPr>
          <w:rFonts w:ascii="Times New Roman" w:hAnsi="Times New Roman" w:cs="Times New Roman"/>
          <w:sz w:val="20"/>
          <w:szCs w:val="20"/>
        </w:rPr>
        <w:t>cf. Section D</w:t>
      </w:r>
      <w:r w:rsidR="00BE4353">
        <w:rPr>
          <w:rFonts w:ascii="Times New Roman" w:hAnsi="Times New Roman" w:cs="Times New Roman"/>
          <w:sz w:val="20"/>
          <w:szCs w:val="20"/>
        </w:rPr>
        <w:t>)</w:t>
      </w:r>
      <w:r w:rsidR="00B73320">
        <w:rPr>
          <w:rFonts w:ascii="Times New Roman" w:hAnsi="Times New Roman" w:cs="Times New Roman"/>
          <w:sz w:val="20"/>
          <w:szCs w:val="20"/>
        </w:rPr>
        <w:t>.</w:t>
      </w:r>
    </w:p>
    <w:p w14:paraId="6D9A8BB6" w14:textId="12F78350" w:rsidR="0087142A" w:rsidRDefault="00C05A0C" w:rsidP="00C05A0C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C75528E" wp14:editId="014EC8DF">
            <wp:extent cx="2958848" cy="195135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4.png"/>
                    <pic:cNvPicPr/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8848" cy="1951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5C6DE9" w14:textId="2AB04545" w:rsidR="00136EC1" w:rsidRDefault="00136EC1" w:rsidP="00136EC1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F</w:t>
      </w:r>
      <w:r>
        <w:rPr>
          <w:rFonts w:ascii="Times New Roman" w:hAnsi="Times New Roman" w:cs="Times New Roman" w:hint="eastAsia"/>
          <w:sz w:val="20"/>
          <w:szCs w:val="20"/>
        </w:rPr>
        <w:t xml:space="preserve">ig. </w:t>
      </w:r>
      <w:r>
        <w:rPr>
          <w:rFonts w:ascii="Times New Roman" w:hAnsi="Times New Roman" w:cs="Times New Roman"/>
          <w:sz w:val="20"/>
          <w:szCs w:val="20"/>
        </w:rPr>
        <w:t>4</w:t>
      </w:r>
      <w:r>
        <w:rPr>
          <w:rFonts w:ascii="Times New Roman" w:hAnsi="Times New Roman" w:cs="Times New Roman" w:hint="eastAsia"/>
          <w:sz w:val="20"/>
          <w:szCs w:val="20"/>
        </w:rPr>
        <w:t>:</w:t>
      </w:r>
    </w:p>
    <w:p w14:paraId="482B5442" w14:textId="53F48791" w:rsidR="009342EB" w:rsidRPr="00BE4353" w:rsidRDefault="009342EB" w:rsidP="00136EC1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E52D3BF" w14:textId="02B693D7" w:rsidR="009342EB" w:rsidRDefault="00003B9E" w:rsidP="004D6949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1652D7">
        <w:rPr>
          <w:rFonts w:ascii="Times New Roman" w:hAnsi="Times New Roman" w:cs="Times New Roman"/>
          <w:sz w:val="20"/>
          <w:szCs w:val="20"/>
        </w:rPr>
        <w:t xml:space="preserve">Assuming that we have got </w:t>
      </w:r>
      <w:r w:rsidR="00B23A71">
        <w:rPr>
          <w:rFonts w:ascii="Times New Roman" w:hAnsi="Times New Roman" w:cs="Times New Roman"/>
          <w:sz w:val="20"/>
          <w:szCs w:val="20"/>
        </w:rPr>
        <w:t xml:space="preserve">parts of map around the environments from the RGB-D frames (see Fig. 4), </w:t>
      </w:r>
      <w:r w:rsidR="00E329CC">
        <w:rPr>
          <w:rFonts w:ascii="Times New Roman" w:hAnsi="Times New Roman" w:cs="Times New Roman"/>
          <w:sz w:val="20"/>
          <w:szCs w:val="20"/>
        </w:rPr>
        <w:t xml:space="preserve">our </w:t>
      </w:r>
      <w:r w:rsidR="00E329CC">
        <w:rPr>
          <w:rFonts w:ascii="Times New Roman" w:hAnsi="Times New Roman" w:cs="Times New Roman"/>
          <w:sz w:val="20"/>
          <w:szCs w:val="20"/>
        </w:rPr>
        <w:lastRenderedPageBreak/>
        <w:t>goal</w:t>
      </w:r>
      <w:r w:rsidR="00673EB7">
        <w:rPr>
          <w:rFonts w:ascii="Times New Roman" w:hAnsi="Times New Roman" w:cs="Times New Roman"/>
          <w:sz w:val="20"/>
          <w:szCs w:val="20"/>
        </w:rPr>
        <w:t xml:space="preserve"> is estimated the camera motion</w:t>
      </w:r>
      <w:r w:rsidR="0061125A">
        <w:rPr>
          <w:rFonts w:ascii="Times New Roman" w:hAnsi="Times New Roman" w:cs="Times New Roman"/>
          <w:sz w:val="20"/>
          <w:szCs w:val="20"/>
        </w:rPr>
        <w:t xml:space="preserve"> </w:t>
      </w:r>
      <w:r w:rsidR="0061125A" w:rsidRPr="0061125A">
        <w:rPr>
          <w:rFonts w:ascii="Times New Roman" w:hAnsi="Times New Roman" w:cs="Times New Roman"/>
          <w:position w:val="-14"/>
          <w:sz w:val="20"/>
          <w:szCs w:val="20"/>
        </w:rPr>
        <w:object w:dxaOrig="380" w:dyaOrig="380" w14:anchorId="5A96594E">
          <v:shape id="_x0000_i1122" type="#_x0000_t75" style="width:19pt;height:19pt" o:ole="">
            <v:imagedata r:id="rId127" o:title=""/>
          </v:shape>
          <o:OLEObject Type="Embed" ProgID="Equation.DSMT4" ShapeID="_x0000_i1122" DrawAspect="Content" ObjectID="_1559067943" r:id="rId128"/>
        </w:object>
      </w:r>
      <w:r w:rsidR="00673EB7">
        <w:rPr>
          <w:rFonts w:ascii="Times New Roman" w:hAnsi="Times New Roman" w:cs="Times New Roman"/>
          <w:sz w:val="20"/>
          <w:szCs w:val="20"/>
        </w:rPr>
        <w:t xml:space="preserve">. </w:t>
      </w:r>
      <w:r w:rsidR="00484C78">
        <w:rPr>
          <w:rFonts w:ascii="Times New Roman" w:hAnsi="Times New Roman" w:cs="Times New Roman"/>
          <w:sz w:val="20"/>
          <w:szCs w:val="20"/>
        </w:rPr>
        <w:t>Map points which are visible in the current frame (blue points in Fig. 4) are used to estimate camera pose.</w:t>
      </w:r>
      <w:r w:rsidR="00573B8E">
        <w:rPr>
          <w:rFonts w:ascii="Times New Roman" w:hAnsi="Times New Roman" w:cs="Times New Roman"/>
          <w:sz w:val="20"/>
          <w:szCs w:val="20"/>
        </w:rPr>
        <w:t xml:space="preserve"> </w:t>
      </w:r>
      <w:r w:rsidR="0061125A" w:rsidRPr="0061125A">
        <w:rPr>
          <w:rFonts w:ascii="Times New Roman" w:hAnsi="Times New Roman" w:cs="Times New Roman"/>
          <w:sz w:val="20"/>
          <w:szCs w:val="20"/>
        </w:rPr>
        <w:t>Similarly</w:t>
      </w:r>
      <w:r w:rsidR="0061125A">
        <w:rPr>
          <w:rFonts w:ascii="Times New Roman" w:hAnsi="Times New Roman" w:cs="Times New Roman"/>
          <w:sz w:val="20"/>
          <w:szCs w:val="20"/>
        </w:rPr>
        <w:t xml:space="preserve">, we can optimize the camera pose </w:t>
      </w:r>
      <w:r w:rsidR="005624F9" w:rsidRPr="0061125A">
        <w:rPr>
          <w:rFonts w:ascii="Times New Roman" w:hAnsi="Times New Roman" w:cs="Times New Roman"/>
          <w:position w:val="-14"/>
          <w:sz w:val="20"/>
          <w:szCs w:val="20"/>
        </w:rPr>
        <w:object w:dxaOrig="380" w:dyaOrig="380" w14:anchorId="629DB605">
          <v:shape id="_x0000_i1119" type="#_x0000_t75" style="width:19pt;height:19pt" o:ole="">
            <v:imagedata r:id="rId127" o:title=""/>
          </v:shape>
          <o:OLEObject Type="Embed" ProgID="Equation.DSMT4" ShapeID="_x0000_i1119" DrawAspect="Content" ObjectID="_1559067944" r:id="rId129"/>
        </w:object>
      </w:r>
      <w:r w:rsidR="005624F9">
        <w:rPr>
          <w:rFonts w:ascii="Times New Roman" w:hAnsi="Times New Roman" w:cs="Times New Roman"/>
          <w:sz w:val="20"/>
          <w:szCs w:val="20"/>
        </w:rPr>
        <w:t xml:space="preserve"> to minimize the reprojection residuals:</w:t>
      </w:r>
    </w:p>
    <w:p w14:paraId="31524B17" w14:textId="6930320B" w:rsidR="005624F9" w:rsidRDefault="001A48E5" w:rsidP="005624F9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C75C82">
        <w:rPr>
          <w:rFonts w:ascii="Times New Roman" w:hAnsi="Times New Roman" w:cs="Times New Roman"/>
          <w:position w:val="-28"/>
          <w:sz w:val="20"/>
          <w:szCs w:val="20"/>
        </w:rPr>
        <w:object w:dxaOrig="2820" w:dyaOrig="680" w14:anchorId="2EA12803">
          <v:shape id="_x0000_i1098" type="#_x0000_t75" style="width:140.85pt;height:34pt" o:ole="">
            <v:imagedata r:id="rId130" o:title=""/>
          </v:shape>
          <o:OLEObject Type="Embed" ProgID="Equation.DSMT4" ShapeID="_x0000_i1098" DrawAspect="Content" ObjectID="_1559067945" r:id="rId131"/>
        </w:object>
      </w:r>
      <w:r w:rsidR="005624F9">
        <w:rPr>
          <w:rFonts w:ascii="Times New Roman" w:hAnsi="Times New Roman" w:cs="Times New Roman"/>
          <w:sz w:val="20"/>
          <w:szCs w:val="20"/>
        </w:rPr>
        <w:t xml:space="preserve">        (16)</w:t>
      </w:r>
    </w:p>
    <w:p w14:paraId="7531A5F9" w14:textId="464E188E" w:rsidR="00F308D4" w:rsidRDefault="006C32C6" w:rsidP="00CB4F62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N</w:t>
      </w:r>
      <w:r>
        <w:rPr>
          <w:rFonts w:ascii="Times New Roman" w:hAnsi="Times New Roman" w:cs="Times New Roman"/>
          <w:sz w:val="20"/>
          <w:szCs w:val="20"/>
        </w:rPr>
        <w:t xml:space="preserve">ormally, the map points are </w:t>
      </w:r>
      <w:r w:rsidR="00647F56">
        <w:rPr>
          <w:rFonts w:ascii="Times New Roman" w:hAnsi="Times New Roman" w:cs="Times New Roman"/>
          <w:sz w:val="20"/>
          <w:szCs w:val="20"/>
        </w:rPr>
        <w:t xml:space="preserve">the set of </w:t>
      </w:r>
      <w:r>
        <w:rPr>
          <w:rFonts w:ascii="Times New Roman" w:hAnsi="Times New Roman" w:cs="Times New Roman"/>
          <w:sz w:val="20"/>
          <w:szCs w:val="20"/>
        </w:rPr>
        <w:t>those keypoints in the keyframes. We insert it to the map if the estimation is good enough. Keyframes are selected by</w:t>
      </w:r>
      <w:r w:rsidR="00192657" w:rsidRPr="00192657">
        <w:t xml:space="preserve"> </w:t>
      </w:r>
      <w:r w:rsidR="00192657">
        <w:rPr>
          <w:rFonts w:ascii="Times New Roman" w:hAnsi="Times New Roman" w:cs="Times New Roman"/>
          <w:sz w:val="20"/>
          <w:szCs w:val="20"/>
        </w:rPr>
        <w:t>d</w:t>
      </w:r>
      <w:r w:rsidR="00192657" w:rsidRPr="00192657">
        <w:rPr>
          <w:rFonts w:ascii="Times New Roman" w:hAnsi="Times New Roman" w:cs="Times New Roman"/>
          <w:sz w:val="20"/>
          <w:szCs w:val="20"/>
        </w:rPr>
        <w:t>etermin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1F55CB" w:rsidRPr="001F55CB">
        <w:rPr>
          <w:rFonts w:ascii="Times New Roman" w:hAnsi="Times New Roman" w:cs="Times New Roman"/>
          <w:sz w:val="20"/>
          <w:szCs w:val="20"/>
        </w:rPr>
        <w:t xml:space="preserve">the difference between the current camera's motion and the </w:t>
      </w:r>
      <w:r w:rsidR="001F55CB">
        <w:rPr>
          <w:rFonts w:ascii="Times New Roman" w:hAnsi="Times New Roman" w:cs="Times New Roman"/>
          <w:sz w:val="20"/>
          <w:szCs w:val="20"/>
        </w:rPr>
        <w:t>last key</w:t>
      </w:r>
      <w:r w:rsidR="001F55CB" w:rsidRPr="001F55CB">
        <w:rPr>
          <w:rFonts w:ascii="Times New Roman" w:hAnsi="Times New Roman" w:cs="Times New Roman"/>
          <w:sz w:val="20"/>
          <w:szCs w:val="20"/>
        </w:rPr>
        <w:t>frame</w:t>
      </w:r>
      <w:r w:rsidR="0088321B">
        <w:rPr>
          <w:rFonts w:ascii="Times New Roman" w:hAnsi="Times New Roman" w:cs="Times New Roman"/>
          <w:sz w:val="20"/>
          <w:szCs w:val="20"/>
        </w:rPr>
        <w:t xml:space="preserve">. </w:t>
      </w:r>
      <w:r w:rsidR="0002613F">
        <w:rPr>
          <w:rFonts w:ascii="Times New Roman" w:hAnsi="Times New Roman" w:cs="Times New Roman"/>
          <w:sz w:val="20"/>
          <w:szCs w:val="20"/>
        </w:rPr>
        <w:t>We choose a frame as a keyframe if the rotation or translation of the camera b</w:t>
      </w:r>
      <w:r w:rsidR="0002613F" w:rsidRPr="0002613F">
        <w:rPr>
          <w:rFonts w:ascii="Times New Roman" w:hAnsi="Times New Roman" w:cs="Times New Roman"/>
          <w:sz w:val="20"/>
          <w:szCs w:val="20"/>
        </w:rPr>
        <w:t>eyond the threshold we set</w:t>
      </w:r>
      <w:r w:rsidR="0002613F">
        <w:rPr>
          <w:rFonts w:ascii="Times New Roman" w:hAnsi="Times New Roman" w:cs="Times New Roman"/>
          <w:sz w:val="20"/>
          <w:szCs w:val="20"/>
        </w:rPr>
        <w:t>.</w:t>
      </w:r>
      <w:r w:rsidR="00CE612B">
        <w:rPr>
          <w:rFonts w:ascii="Times New Roman" w:hAnsi="Times New Roman" w:cs="Times New Roman"/>
          <w:sz w:val="20"/>
          <w:szCs w:val="20"/>
        </w:rPr>
        <w:t xml:space="preserve"> To make the map points more robustness, several procedures are </w:t>
      </w:r>
      <w:r w:rsidR="00B9461D">
        <w:rPr>
          <w:rFonts w:ascii="Times New Roman" w:hAnsi="Times New Roman" w:cs="Times New Roman"/>
          <w:sz w:val="20"/>
          <w:szCs w:val="20"/>
        </w:rPr>
        <w:t xml:space="preserve">need to be </w:t>
      </w:r>
      <w:r w:rsidR="00B9461D" w:rsidRPr="00B9461D">
        <w:rPr>
          <w:rFonts w:ascii="Times New Roman" w:hAnsi="Times New Roman" w:cs="Times New Roman"/>
          <w:sz w:val="20"/>
          <w:szCs w:val="20"/>
        </w:rPr>
        <w:t>execute</w:t>
      </w:r>
      <w:r w:rsidR="00B9461D">
        <w:rPr>
          <w:rFonts w:ascii="Times New Roman" w:hAnsi="Times New Roman" w:cs="Times New Roman"/>
          <w:sz w:val="20"/>
          <w:szCs w:val="20"/>
        </w:rPr>
        <w:t>d:</w:t>
      </w:r>
    </w:p>
    <w:p w14:paraId="3D10CF4F" w14:textId="098EEA44" w:rsidR="00B9461D" w:rsidRDefault="00017CAD" w:rsidP="00A020D1">
      <w:pPr>
        <w:pStyle w:val="a7"/>
        <w:numPr>
          <w:ilvl w:val="0"/>
          <w:numId w:val="9"/>
        </w:numPr>
        <w:spacing w:line="320" w:lineRule="exact"/>
        <w:ind w:firstLineChars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F</w:t>
      </w:r>
      <w:r>
        <w:rPr>
          <w:rFonts w:ascii="Times New Roman" w:hAnsi="Times New Roman" w:cs="Times New Roman"/>
          <w:sz w:val="20"/>
          <w:szCs w:val="20"/>
        </w:rPr>
        <w:t>or new keypoints that don’</w:t>
      </w:r>
      <w:r w:rsidR="00A020D1">
        <w:rPr>
          <w:rFonts w:ascii="Times New Roman" w:hAnsi="Times New Roman" w:cs="Times New Roman"/>
          <w:sz w:val="20"/>
          <w:szCs w:val="20"/>
        </w:rPr>
        <w:t xml:space="preserve">t have valid depth, </w:t>
      </w:r>
      <w:r w:rsidR="00A020D1" w:rsidRPr="00A020D1">
        <w:rPr>
          <w:rFonts w:ascii="Times New Roman" w:hAnsi="Times New Roman" w:cs="Times New Roman"/>
          <w:sz w:val="20"/>
          <w:szCs w:val="20"/>
        </w:rPr>
        <w:t>we find their correspondence</w:t>
      </w:r>
      <w:r w:rsidR="00A020D1">
        <w:rPr>
          <w:rFonts w:ascii="Times New Roman" w:hAnsi="Times New Roman" w:cs="Times New Roman"/>
          <w:sz w:val="20"/>
          <w:szCs w:val="20"/>
        </w:rPr>
        <w:t>s</w:t>
      </w:r>
      <w:r w:rsidR="00A020D1" w:rsidRPr="00A020D1">
        <w:rPr>
          <w:rFonts w:ascii="Times New Roman" w:hAnsi="Times New Roman" w:cs="Times New Roman"/>
          <w:sz w:val="20"/>
          <w:szCs w:val="20"/>
        </w:rPr>
        <w:t xml:space="preserve"> through the </w:t>
      </w:r>
      <w:r w:rsidR="00A020D1">
        <w:rPr>
          <w:rFonts w:ascii="Times New Roman" w:hAnsi="Times New Roman" w:cs="Times New Roman"/>
          <w:sz w:val="20"/>
          <w:szCs w:val="20"/>
        </w:rPr>
        <w:t>epipolar</w:t>
      </w:r>
      <w:r w:rsidR="00A020D1" w:rsidRPr="00A020D1">
        <w:rPr>
          <w:rFonts w:ascii="Times New Roman" w:hAnsi="Times New Roman" w:cs="Times New Roman"/>
          <w:sz w:val="20"/>
          <w:szCs w:val="20"/>
        </w:rPr>
        <w:t xml:space="preserve"> search in the adjacent key f</w:t>
      </w:r>
      <w:r w:rsidR="00A020D1">
        <w:rPr>
          <w:rFonts w:ascii="Times New Roman" w:hAnsi="Times New Roman" w:cs="Times New Roman"/>
          <w:sz w:val="20"/>
          <w:szCs w:val="20"/>
        </w:rPr>
        <w:t>rames and get their pos</w:t>
      </w:r>
      <w:r w:rsidR="0028702A">
        <w:rPr>
          <w:rFonts w:ascii="Times New Roman" w:hAnsi="Times New Roman" w:cs="Times New Roman"/>
          <w:sz w:val="20"/>
          <w:szCs w:val="20"/>
        </w:rPr>
        <w:t>i</w:t>
      </w:r>
      <w:r w:rsidR="00A020D1">
        <w:rPr>
          <w:rFonts w:ascii="Times New Roman" w:hAnsi="Times New Roman" w:cs="Times New Roman"/>
          <w:sz w:val="20"/>
          <w:szCs w:val="20"/>
        </w:rPr>
        <w:t>tions</w:t>
      </w:r>
      <w:r w:rsidR="00A020D1" w:rsidRPr="00A020D1">
        <w:rPr>
          <w:rFonts w:ascii="Times New Roman" w:hAnsi="Times New Roman" w:cs="Times New Roman"/>
          <w:sz w:val="20"/>
          <w:szCs w:val="20"/>
        </w:rPr>
        <w:t xml:space="preserve"> from the triangulation.</w:t>
      </w:r>
    </w:p>
    <w:p w14:paraId="6A23A5D1" w14:textId="3A1C1E03" w:rsidR="009342EB" w:rsidRDefault="009938D2" w:rsidP="00A43365">
      <w:pPr>
        <w:pStyle w:val="a7"/>
        <w:numPr>
          <w:ilvl w:val="0"/>
          <w:numId w:val="9"/>
        </w:numPr>
        <w:spacing w:line="320" w:lineRule="exact"/>
        <w:ind w:firstLineChars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 map point may be observed by several keyframes,</w:t>
      </w:r>
      <w:r w:rsidR="006B5EFD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we need to combine </w:t>
      </w:r>
      <w:r w:rsidR="00CA5BBF">
        <w:rPr>
          <w:rFonts w:ascii="Times New Roman" w:hAnsi="Times New Roman" w:cs="Times New Roman"/>
          <w:sz w:val="20"/>
          <w:szCs w:val="20"/>
        </w:rPr>
        <w:t>the same map point to reduce</w:t>
      </w:r>
      <w:r w:rsidR="00CA5BBF" w:rsidRPr="00CA5BBF">
        <w:rPr>
          <w:rFonts w:ascii="Times New Roman" w:hAnsi="Times New Roman" w:cs="Times New Roman"/>
          <w:sz w:val="20"/>
          <w:szCs w:val="20"/>
        </w:rPr>
        <w:t xml:space="preserve"> redundancy</w:t>
      </w:r>
      <w:r w:rsidR="00CA5BBF">
        <w:rPr>
          <w:rFonts w:ascii="Times New Roman" w:hAnsi="Times New Roman" w:cs="Times New Roman"/>
          <w:sz w:val="20"/>
          <w:szCs w:val="20"/>
        </w:rPr>
        <w:t>.</w:t>
      </w:r>
    </w:p>
    <w:p w14:paraId="6D1A30FB" w14:textId="77777777" w:rsidR="00E0359C" w:rsidRDefault="003D0D80" w:rsidP="00A43365">
      <w:pPr>
        <w:pStyle w:val="a7"/>
        <w:numPr>
          <w:ilvl w:val="0"/>
          <w:numId w:val="9"/>
        </w:numPr>
        <w:spacing w:line="320" w:lineRule="exact"/>
        <w:ind w:firstLineChars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B</w:t>
      </w:r>
      <w:r>
        <w:rPr>
          <w:rFonts w:ascii="Times New Roman" w:hAnsi="Times New Roman" w:cs="Times New Roman"/>
          <w:sz w:val="20"/>
          <w:szCs w:val="20"/>
        </w:rPr>
        <w:t>ad map point</w:t>
      </w:r>
      <w:r w:rsidR="00453684">
        <w:rPr>
          <w:rFonts w:ascii="Times New Roman" w:hAnsi="Times New Roman" w:cs="Times New Roman"/>
          <w:sz w:val="20"/>
          <w:szCs w:val="20"/>
        </w:rPr>
        <w:t>s</w:t>
      </w:r>
      <w:r>
        <w:rPr>
          <w:rFonts w:ascii="Times New Roman" w:hAnsi="Times New Roman" w:cs="Times New Roman"/>
          <w:sz w:val="20"/>
          <w:szCs w:val="20"/>
        </w:rPr>
        <w:t xml:space="preserve"> that </w:t>
      </w:r>
      <w:r w:rsidR="00453684">
        <w:rPr>
          <w:rFonts w:ascii="Times New Roman" w:hAnsi="Times New Roman" w:cs="Times New Roman"/>
          <w:sz w:val="20"/>
          <w:szCs w:val="20"/>
        </w:rPr>
        <w:t>ar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453684">
        <w:rPr>
          <w:rFonts w:ascii="Times New Roman" w:hAnsi="Times New Roman" w:cs="Times New Roman"/>
          <w:sz w:val="20"/>
          <w:szCs w:val="20"/>
        </w:rPr>
        <w:t xml:space="preserve">observed by less than 3 keyframes should be removed because they are </w:t>
      </w:r>
      <w:r w:rsidR="00E0359C">
        <w:rPr>
          <w:rFonts w:ascii="Times New Roman" w:hAnsi="Times New Roman" w:cs="Times New Roman"/>
          <w:sz w:val="20"/>
          <w:szCs w:val="20"/>
        </w:rPr>
        <w:t>harmful to motion estimation and local graph optimization.</w:t>
      </w:r>
    </w:p>
    <w:p w14:paraId="7C0DC831" w14:textId="04684B7B" w:rsidR="00CA5BBF" w:rsidRDefault="00E0359C" w:rsidP="00E0359C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Note that </w:t>
      </w:r>
      <w:r w:rsidR="00F9705C">
        <w:rPr>
          <w:rFonts w:ascii="Times New Roman" w:hAnsi="Times New Roman" w:cs="Times New Roman"/>
          <w:sz w:val="20"/>
          <w:szCs w:val="20"/>
        </w:rPr>
        <w:t xml:space="preserve">the first frame is </w:t>
      </w:r>
      <w:r w:rsidR="00F9705C" w:rsidRPr="00F9705C">
        <w:rPr>
          <w:rFonts w:ascii="Times New Roman" w:hAnsi="Times New Roman" w:cs="Times New Roman"/>
          <w:sz w:val="20"/>
          <w:szCs w:val="20"/>
        </w:rPr>
        <w:t>chosen</w:t>
      </w:r>
      <w:r w:rsidR="00F9705C">
        <w:rPr>
          <w:rFonts w:ascii="Times New Roman" w:hAnsi="Times New Roman" w:cs="Times New Roman"/>
          <w:sz w:val="20"/>
          <w:szCs w:val="20"/>
        </w:rPr>
        <w:t xml:space="preserve"> as keyframe to </w:t>
      </w:r>
      <w:r w:rsidR="00F9705C" w:rsidRPr="00F9705C">
        <w:rPr>
          <w:rFonts w:ascii="Times New Roman" w:hAnsi="Times New Roman" w:cs="Times New Roman"/>
          <w:sz w:val="20"/>
          <w:szCs w:val="20"/>
        </w:rPr>
        <w:t>initialize</w:t>
      </w:r>
      <w:r w:rsidR="00F9705C">
        <w:rPr>
          <w:rFonts w:ascii="Times New Roman" w:hAnsi="Times New Roman" w:cs="Times New Roman"/>
          <w:sz w:val="20"/>
          <w:szCs w:val="20"/>
        </w:rPr>
        <w:t xml:space="preserve"> the map.</w:t>
      </w:r>
    </w:p>
    <w:p w14:paraId="3024571F" w14:textId="75BA8B4F" w:rsidR="00590FC7" w:rsidRDefault="0018541D" w:rsidP="00680E5F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For the moment, we can </w:t>
      </w:r>
      <w:r w:rsidR="007510D4">
        <w:rPr>
          <w:rFonts w:ascii="Times New Roman" w:hAnsi="Times New Roman" w:cs="Times New Roman"/>
          <w:sz w:val="20"/>
          <w:szCs w:val="20"/>
        </w:rPr>
        <w:t>e</w:t>
      </w:r>
      <w:r w:rsidR="00310FC5">
        <w:rPr>
          <w:rFonts w:ascii="Times New Roman" w:hAnsi="Times New Roman" w:cs="Times New Roman"/>
          <w:sz w:val="20"/>
          <w:szCs w:val="20"/>
        </w:rPr>
        <w:t>stimate</w:t>
      </w:r>
      <w:r w:rsidR="007510D4">
        <w:rPr>
          <w:rFonts w:ascii="Times New Roman" w:hAnsi="Times New Roman" w:cs="Times New Roman"/>
          <w:sz w:val="20"/>
          <w:szCs w:val="20"/>
        </w:rPr>
        <w:t xml:space="preserve"> the camera motion and </w:t>
      </w:r>
      <w:r w:rsidR="00310FC5">
        <w:rPr>
          <w:rFonts w:ascii="Times New Roman" w:hAnsi="Times New Roman" w:cs="Times New Roman"/>
          <w:sz w:val="20"/>
          <w:szCs w:val="20"/>
        </w:rPr>
        <w:t xml:space="preserve">create the map around the unknown environments from the observed images. </w:t>
      </w:r>
      <w:r w:rsidR="00C73052" w:rsidRPr="00C73052">
        <w:rPr>
          <w:rFonts w:ascii="Times New Roman" w:hAnsi="Times New Roman" w:cs="Times New Roman"/>
          <w:sz w:val="20"/>
          <w:szCs w:val="20"/>
        </w:rPr>
        <w:t>In order to further improve</w:t>
      </w:r>
      <w:r w:rsidR="00C73052">
        <w:rPr>
          <w:rFonts w:ascii="Times New Roman" w:hAnsi="Times New Roman" w:cs="Times New Roman"/>
          <w:sz w:val="20"/>
          <w:szCs w:val="20"/>
        </w:rPr>
        <w:t xml:space="preserve"> the</w:t>
      </w:r>
      <w:r w:rsidR="00DA236A" w:rsidRPr="00DA236A">
        <w:t xml:space="preserve"> </w:t>
      </w:r>
      <w:r w:rsidR="00DA236A" w:rsidRPr="00DA236A">
        <w:rPr>
          <w:rFonts w:ascii="Times New Roman" w:hAnsi="Times New Roman" w:cs="Times New Roman"/>
        </w:rPr>
        <w:t>a</w:t>
      </w:r>
      <w:r w:rsidR="00DA236A" w:rsidRPr="00DA236A">
        <w:rPr>
          <w:rFonts w:ascii="Times New Roman" w:hAnsi="Times New Roman" w:cs="Times New Roman"/>
          <w:sz w:val="20"/>
          <w:szCs w:val="20"/>
        </w:rPr>
        <w:t>ccuracy</w:t>
      </w:r>
      <w:r w:rsidR="00DA236A">
        <w:rPr>
          <w:rFonts w:ascii="Times New Roman" w:hAnsi="Times New Roman" w:cs="Times New Roman"/>
          <w:sz w:val="20"/>
          <w:szCs w:val="20"/>
        </w:rPr>
        <w:t xml:space="preserve"> and reduce the drifts of the motion estimation. </w:t>
      </w:r>
      <w:r w:rsidR="007962ED">
        <w:rPr>
          <w:rFonts w:ascii="Times New Roman" w:hAnsi="Times New Roman" w:cs="Times New Roman"/>
          <w:sz w:val="20"/>
          <w:szCs w:val="20"/>
        </w:rPr>
        <w:t xml:space="preserve">We </w:t>
      </w:r>
      <w:r w:rsidR="00AB3A54">
        <w:rPr>
          <w:rFonts w:ascii="Times New Roman" w:hAnsi="Times New Roman" w:cs="Times New Roman"/>
          <w:sz w:val="20"/>
          <w:szCs w:val="20"/>
        </w:rPr>
        <w:t xml:space="preserve">can </w:t>
      </w:r>
      <w:r w:rsidR="007962ED">
        <w:rPr>
          <w:rFonts w:ascii="Times New Roman" w:hAnsi="Times New Roman" w:cs="Times New Roman"/>
          <w:sz w:val="20"/>
          <w:szCs w:val="20"/>
        </w:rPr>
        <w:t>create a pose graph, which is a graph</w:t>
      </w:r>
      <w:r w:rsidR="00680E5F">
        <w:rPr>
          <w:rFonts w:ascii="Times New Roman" w:hAnsi="Times New Roman" w:cs="Times New Roman"/>
          <w:sz w:val="20"/>
          <w:szCs w:val="20"/>
        </w:rPr>
        <w:t xml:space="preserve"> where the camera poses </w:t>
      </w:r>
      <w:r w:rsidR="007962ED" w:rsidRPr="007962ED">
        <w:rPr>
          <w:rFonts w:ascii="Times New Roman" w:hAnsi="Times New Roman" w:cs="Times New Roman"/>
          <w:sz w:val="20"/>
          <w:szCs w:val="20"/>
        </w:rPr>
        <w:t>are the nodes and the rigid-body transformations between</w:t>
      </w:r>
      <w:r w:rsidR="00680E5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7962ED" w:rsidRPr="007962ED">
        <w:rPr>
          <w:rFonts w:ascii="Times New Roman" w:hAnsi="Times New Roman" w:cs="Times New Roman"/>
          <w:sz w:val="20"/>
          <w:szCs w:val="20"/>
        </w:rPr>
        <w:t>the camera poses are the edges between nodes</w:t>
      </w:r>
      <w:r w:rsidR="00680E5F">
        <w:rPr>
          <w:rFonts w:ascii="Times New Roman" w:hAnsi="Times New Roman" w:cs="Times New Roman"/>
          <w:sz w:val="20"/>
          <w:szCs w:val="20"/>
        </w:rPr>
        <w:t>. Each</w:t>
      </w:r>
      <w:r w:rsidR="00680E5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680E5F" w:rsidRPr="00680E5F">
        <w:rPr>
          <w:rFonts w:ascii="Times New Roman" w:hAnsi="Times New Roman" w:cs="Times New Roman"/>
          <w:sz w:val="20"/>
          <w:szCs w:val="20"/>
        </w:rPr>
        <w:t>additional transformatio</w:t>
      </w:r>
      <w:r w:rsidR="00680E5F">
        <w:rPr>
          <w:rFonts w:ascii="Times New Roman" w:hAnsi="Times New Roman" w:cs="Times New Roman"/>
          <w:sz w:val="20"/>
          <w:szCs w:val="20"/>
        </w:rPr>
        <w:t>n that is known can be added as</w:t>
      </w:r>
      <w:r w:rsidR="00680E5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680E5F" w:rsidRPr="00680E5F">
        <w:rPr>
          <w:rFonts w:ascii="Times New Roman" w:hAnsi="Times New Roman" w:cs="Times New Roman"/>
          <w:sz w:val="20"/>
          <w:szCs w:val="20"/>
        </w:rPr>
        <w:t>an edge into the pose graph.</w:t>
      </w:r>
      <w:r w:rsidR="00627916">
        <w:rPr>
          <w:rFonts w:ascii="Times New Roman" w:hAnsi="Times New Roman" w:cs="Times New Roman"/>
          <w:sz w:val="20"/>
          <w:szCs w:val="20"/>
        </w:rPr>
        <w:t xml:space="preserve"> We again optimi</w:t>
      </w:r>
      <w:r w:rsidR="00E73365">
        <w:rPr>
          <w:rFonts w:ascii="Times New Roman" w:hAnsi="Times New Roman" w:cs="Times New Roman"/>
          <w:sz w:val="20"/>
          <w:szCs w:val="20"/>
        </w:rPr>
        <w:t xml:space="preserve">ze the camera pose </w:t>
      </w:r>
      <w:r w:rsidR="00D62FBB" w:rsidRPr="00D62FBB">
        <w:rPr>
          <w:rFonts w:ascii="Times New Roman" w:hAnsi="Times New Roman" w:cs="Times New Roman"/>
          <w:position w:val="-14"/>
          <w:sz w:val="20"/>
          <w:szCs w:val="20"/>
        </w:rPr>
        <w:object w:dxaOrig="380" w:dyaOrig="380" w14:anchorId="1F4BA56A">
          <v:shape id="_x0000_i1128" type="#_x0000_t75" style="width:19pt;height:19pt" o:ole="">
            <v:imagedata r:id="rId132" o:title=""/>
          </v:shape>
          <o:OLEObject Type="Embed" ProgID="Equation.DSMT4" ShapeID="_x0000_i1128" DrawAspect="Content" ObjectID="_1559067946" r:id="rId133"/>
        </w:object>
      </w:r>
      <w:r w:rsidR="00D62FBB">
        <w:rPr>
          <w:rFonts w:ascii="Times New Roman" w:hAnsi="Times New Roman" w:cs="Times New Roman"/>
          <w:sz w:val="20"/>
          <w:szCs w:val="20"/>
        </w:rPr>
        <w:t xml:space="preserve"> </w:t>
      </w:r>
      <w:r w:rsidR="00E73365">
        <w:rPr>
          <w:rFonts w:ascii="Times New Roman" w:hAnsi="Times New Roman" w:cs="Times New Roman"/>
          <w:sz w:val="20"/>
          <w:szCs w:val="20"/>
        </w:rPr>
        <w:t>to minimize the reprojection residuals:</w:t>
      </w:r>
    </w:p>
    <w:p w14:paraId="30B2A387" w14:textId="3944716B" w:rsidR="00E73365" w:rsidRPr="00E0359C" w:rsidRDefault="00D62FBB" w:rsidP="001A16AE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1A16AE">
        <w:rPr>
          <w:rFonts w:ascii="Times New Roman" w:hAnsi="Times New Roman" w:cs="Times New Roman"/>
          <w:position w:val="-28"/>
          <w:sz w:val="20"/>
          <w:szCs w:val="20"/>
        </w:rPr>
        <w:object w:dxaOrig="2260" w:dyaOrig="680" w14:anchorId="4F4BCC2A">
          <v:shape id="_x0000_i1127" type="#_x0000_t75" style="width:113.15pt;height:34pt" o:ole="">
            <v:imagedata r:id="rId134" o:title=""/>
          </v:shape>
          <o:OLEObject Type="Embed" ProgID="Equation.DSMT4" ShapeID="_x0000_i1127" DrawAspect="Content" ObjectID="_1559067947" r:id="rId135"/>
        </w:object>
      </w:r>
      <w:r w:rsidR="001A16AE">
        <w:rPr>
          <w:rFonts w:ascii="Times New Roman" w:hAnsi="Times New Roman" w:cs="Times New Roman"/>
          <w:sz w:val="20"/>
          <w:szCs w:val="20"/>
        </w:rPr>
        <w:t xml:space="preserve">         (17)</w:t>
      </w:r>
    </w:p>
    <w:p w14:paraId="5C15ADDD" w14:textId="4D9D197E" w:rsidR="009342EB" w:rsidRDefault="00D62FBB" w:rsidP="008D2B74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 xml:space="preserve">Note that we not only optimize the camera’s pose but also optimize </w:t>
      </w:r>
      <w:r w:rsidR="00400129">
        <w:rPr>
          <w:rFonts w:ascii="Times New Roman" w:hAnsi="Times New Roman" w:cs="Times New Roman"/>
          <w:sz w:val="20"/>
          <w:szCs w:val="20"/>
        </w:rPr>
        <w:t xml:space="preserve">the 3D </w:t>
      </w:r>
      <w:r w:rsidR="00400129">
        <w:rPr>
          <w:rFonts w:ascii="Times New Roman" w:hAnsi="Times New Roman" w:cs="Times New Roman" w:hint="eastAsia"/>
          <w:sz w:val="20"/>
          <w:szCs w:val="20"/>
        </w:rPr>
        <w:t>map</w:t>
      </w:r>
      <w:r w:rsidR="00400129">
        <w:rPr>
          <w:rFonts w:ascii="Times New Roman" w:hAnsi="Times New Roman" w:cs="Times New Roman"/>
          <w:sz w:val="20"/>
          <w:szCs w:val="20"/>
        </w:rPr>
        <w:t xml:space="preserve"> points </w:t>
      </w:r>
      <w:r w:rsidR="00D74B36" w:rsidRPr="00D74B36">
        <w:rPr>
          <w:rFonts w:ascii="Times New Roman" w:hAnsi="Times New Roman" w:cs="Times New Roman"/>
          <w:position w:val="-12"/>
          <w:sz w:val="20"/>
          <w:szCs w:val="20"/>
        </w:rPr>
        <w:object w:dxaOrig="240" w:dyaOrig="360" w14:anchorId="6E8AED74">
          <v:shape id="_x0000_i1131" type="#_x0000_t75" style="width:11.85pt;height:18.2pt" o:ole="">
            <v:imagedata r:id="rId136" o:title=""/>
          </v:shape>
          <o:OLEObject Type="Embed" ProgID="Equation.DSMT4" ShapeID="_x0000_i1131" DrawAspect="Content" ObjectID="_1559067948" r:id="rId137"/>
        </w:object>
      </w:r>
      <w:r w:rsidR="00D74B36">
        <w:rPr>
          <w:rFonts w:ascii="Times New Roman" w:hAnsi="Times New Roman" w:cs="Times New Roman"/>
          <w:sz w:val="20"/>
          <w:szCs w:val="20"/>
        </w:rPr>
        <w:t xml:space="preserve">. </w:t>
      </w:r>
      <w:r w:rsidR="00F33F73">
        <w:rPr>
          <w:rFonts w:ascii="Times New Roman" w:hAnsi="Times New Roman" w:cs="Times New Roman"/>
          <w:sz w:val="20"/>
          <w:szCs w:val="20"/>
        </w:rPr>
        <w:t>This is the well</w:t>
      </w:r>
      <w:r w:rsidR="00533455">
        <w:rPr>
          <w:rFonts w:ascii="Times New Roman" w:hAnsi="Times New Roman" w:cs="Times New Roman"/>
          <w:sz w:val="20"/>
          <w:szCs w:val="20"/>
        </w:rPr>
        <w:t>-</w:t>
      </w:r>
      <w:r w:rsidR="00F33F73">
        <w:rPr>
          <w:rFonts w:ascii="Times New Roman" w:hAnsi="Times New Roman" w:cs="Times New Roman"/>
          <w:sz w:val="20"/>
          <w:szCs w:val="20"/>
        </w:rPr>
        <w:t xml:space="preserve"> know</w:t>
      </w:r>
      <w:r w:rsidR="00533455">
        <w:rPr>
          <w:rFonts w:ascii="Times New Roman" w:hAnsi="Times New Roman" w:cs="Times New Roman"/>
          <w:sz w:val="20"/>
          <w:szCs w:val="20"/>
        </w:rPr>
        <w:t>n</w:t>
      </w:r>
      <w:r w:rsidR="00F33F73">
        <w:rPr>
          <w:rFonts w:ascii="Times New Roman" w:hAnsi="Times New Roman" w:cs="Times New Roman"/>
          <w:sz w:val="20"/>
          <w:szCs w:val="20"/>
        </w:rPr>
        <w:t xml:space="preserve"> problem of Bundle Adj</w:t>
      </w:r>
      <w:r w:rsidR="00676DCC">
        <w:rPr>
          <w:rFonts w:ascii="Times New Roman" w:hAnsi="Times New Roman" w:cs="Times New Roman"/>
          <w:sz w:val="20"/>
          <w:szCs w:val="20"/>
        </w:rPr>
        <w:t>u</w:t>
      </w:r>
      <w:r w:rsidR="00F33F73">
        <w:rPr>
          <w:rFonts w:ascii="Times New Roman" w:hAnsi="Times New Roman" w:cs="Times New Roman"/>
          <w:sz w:val="20"/>
          <w:szCs w:val="20"/>
        </w:rPr>
        <w:t>stment</w:t>
      </w:r>
      <w:r w:rsidR="00FD157C">
        <w:rPr>
          <w:rFonts w:ascii="Times New Roman" w:hAnsi="Times New Roman" w:cs="Times New Roman"/>
          <w:sz w:val="20"/>
          <w:szCs w:val="20"/>
        </w:rPr>
        <w:t xml:space="preserve"> (BA) and can be solved using </w:t>
      </w:r>
      <w:r w:rsidR="008D2B74">
        <w:rPr>
          <w:rFonts w:ascii="Times New Roman" w:hAnsi="Times New Roman" w:cs="Times New Roman"/>
          <w:sz w:val="20"/>
          <w:szCs w:val="20"/>
        </w:rPr>
        <w:t>a</w:t>
      </w:r>
      <w:r w:rsidR="008D2B74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8D2B74" w:rsidRPr="008D2B74">
        <w:rPr>
          <w:rFonts w:ascii="Times New Roman" w:hAnsi="Times New Roman" w:cs="Times New Roman"/>
          <w:sz w:val="20"/>
          <w:szCs w:val="20"/>
        </w:rPr>
        <w:t>nonlinear optimization algorithm</w:t>
      </w:r>
      <w:r w:rsidR="008D2B74">
        <w:rPr>
          <w:rFonts w:ascii="Times New Roman" w:hAnsi="Times New Roman" w:cs="Times New Roman"/>
          <w:sz w:val="20"/>
          <w:szCs w:val="20"/>
        </w:rPr>
        <w:t xml:space="preserve"> such as Levenberg-Mar</w:t>
      </w:r>
      <w:r w:rsidR="008D2B74" w:rsidRPr="008D2B74">
        <w:rPr>
          <w:rFonts w:ascii="Times New Roman" w:hAnsi="Times New Roman" w:cs="Times New Roman"/>
          <w:sz w:val="20"/>
          <w:szCs w:val="20"/>
        </w:rPr>
        <w:t>quardt</w:t>
      </w:r>
      <w:r w:rsidR="008D2B74">
        <w:rPr>
          <w:rFonts w:ascii="Times New Roman" w:hAnsi="Times New Roman" w:cs="Times New Roman"/>
          <w:sz w:val="20"/>
          <w:szCs w:val="20"/>
        </w:rPr>
        <w:t>. In this paper, G</w:t>
      </w:r>
      <w:r w:rsidR="00A709B6">
        <w:rPr>
          <w:rFonts w:ascii="Times New Roman" w:hAnsi="Times New Roman" w:cs="Times New Roman"/>
          <w:sz w:val="20"/>
          <w:szCs w:val="20"/>
        </w:rPr>
        <w:t>2O framework is used to create the pose graph and solve the problem of BA.</w:t>
      </w:r>
    </w:p>
    <w:p w14:paraId="174F06A0" w14:textId="6FFB3CCF" w:rsidR="004B40C7" w:rsidRPr="00C14E6F" w:rsidRDefault="004B40C7" w:rsidP="004B40C7">
      <w:pPr>
        <w:pStyle w:val="a7"/>
        <w:numPr>
          <w:ilvl w:val="0"/>
          <w:numId w:val="7"/>
        </w:numPr>
        <w:spacing w:line="320" w:lineRule="exact"/>
        <w:ind w:firstLineChars="0"/>
        <w:rPr>
          <w:rFonts w:ascii="Times New Roman" w:hAnsi="Times New Roman" w:cs="Times New Roman"/>
          <w:i/>
          <w:color w:val="000000" w:themeColor="text1"/>
          <w:sz w:val="20"/>
          <w:szCs w:val="20"/>
        </w:rPr>
      </w:pPr>
      <w:r w:rsidRPr="00C14E6F">
        <w:rPr>
          <w:rFonts w:ascii="Times New Roman" w:hAnsi="Times New Roman" w:cs="Times New Roman"/>
          <w:i/>
          <w:color w:val="000000" w:themeColor="text1"/>
          <w:sz w:val="20"/>
          <w:szCs w:val="20"/>
        </w:rPr>
        <w:t>L</w:t>
      </w:r>
      <w:r w:rsidRPr="00C14E6F">
        <w:rPr>
          <w:rFonts w:ascii="Times New Roman" w:hAnsi="Times New Roman" w:cs="Times New Roman" w:hint="eastAsia"/>
          <w:i/>
          <w:color w:val="000000" w:themeColor="text1"/>
          <w:sz w:val="20"/>
          <w:szCs w:val="20"/>
        </w:rPr>
        <w:t>o</w:t>
      </w:r>
      <w:r>
        <w:rPr>
          <w:rFonts w:ascii="Times New Roman" w:hAnsi="Times New Roman" w:cs="Times New Roman"/>
          <w:i/>
          <w:color w:val="000000" w:themeColor="text1"/>
          <w:sz w:val="20"/>
          <w:szCs w:val="20"/>
        </w:rPr>
        <w:t xml:space="preserve">op </w:t>
      </w:r>
      <w:r w:rsidR="000542CB">
        <w:rPr>
          <w:rFonts w:ascii="Times New Roman" w:hAnsi="Times New Roman" w:cs="Times New Roman"/>
          <w:i/>
          <w:color w:val="000000" w:themeColor="text1"/>
          <w:sz w:val="20"/>
          <w:szCs w:val="20"/>
        </w:rPr>
        <w:t>Closure</w:t>
      </w:r>
      <w:bookmarkStart w:id="0" w:name="_GoBack"/>
      <w:bookmarkEnd w:id="0"/>
    </w:p>
    <w:p w14:paraId="7E711425" w14:textId="075ABDCB" w:rsidR="004B40C7" w:rsidRDefault="004B40C7" w:rsidP="004B40C7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F2FC9A5" w14:textId="77777777" w:rsidR="004B40C7" w:rsidRPr="0028702A" w:rsidRDefault="004B40C7" w:rsidP="004B40C7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0D2F7AD" w14:textId="68D2C2BC" w:rsidR="009342EB" w:rsidRPr="00FD157C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88595B6" w14:textId="6F7B2EF1" w:rsidR="009342EB" w:rsidRPr="00676DCC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3C4B6D4" w14:textId="10B6900A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46C07745" w14:textId="47C89AC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5E6DD72" w14:textId="79F07AA0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99D3374" w14:textId="6F236133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B54CC13" w14:textId="5AA069E7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70B9CAE" w14:textId="7FB049B2" w:rsidR="009342EB" w:rsidRPr="007510D4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908371D" w14:textId="740C4A58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68D14A6" w14:textId="3264B7A7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CE653A3" w14:textId="0C3F930E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DF9319C" w14:textId="406BA5C0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CC28D4A" w14:textId="7251D564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48745ECE" w14:textId="4883FAF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A3FEC57" w14:textId="6272AC4A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4488AC4" w14:textId="2B2D5CC3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64C6C8D" w14:textId="36D3847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B8DF5A3" w14:textId="03AD2792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4D3BF38" w14:textId="042826A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35FDB64" w14:textId="16BD6830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B52B959" w14:textId="233D442F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06D849D" w14:textId="0C3DB89A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6DFA5A4" w14:textId="24058D3A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407A69E" w14:textId="09993F4C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71DFD9B" w14:textId="637EEBF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72F9BA8" w14:textId="24B7E872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E5D1696" w14:textId="4F3FE4F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13FFA40" w14:textId="30B67E4F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418659A" w14:textId="3093F9E8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7E718D1" w14:textId="2CC14998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E312204" w14:textId="006F17F3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40F6675F" w14:textId="10E0ED3E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FFA2623" w14:textId="673EF78F" w:rsidR="00F42F4E" w:rsidRDefault="00F42F4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5AC063B" w14:textId="46088E96" w:rsidR="00F42F4E" w:rsidRDefault="00F42F4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152E7B5" w14:textId="5C8CFFC0" w:rsidR="00F42F4E" w:rsidRDefault="00F42F4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83C558C" w14:textId="04BE9E22" w:rsidR="00F42F4E" w:rsidRDefault="00F42F4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FC52012" w14:textId="42EED598" w:rsidR="00F42F4E" w:rsidRDefault="00F42F4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F850115" w14:textId="01027B1D" w:rsidR="00F42F4E" w:rsidRDefault="00F42F4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9E13A55" w14:textId="3600521E" w:rsidR="005B1942" w:rsidRDefault="005B1942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455B2C54" w14:textId="2941653B" w:rsidR="00590FC7" w:rsidRDefault="00590FC7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4CD55E00" w14:textId="25E27225" w:rsidR="00590FC7" w:rsidRDefault="00590FC7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B41B846" w14:textId="77777777" w:rsidR="00590FC7" w:rsidRDefault="00590FC7" w:rsidP="00A43365">
      <w:pPr>
        <w:spacing w:line="320" w:lineRule="exact"/>
        <w:rPr>
          <w:rFonts w:ascii="Times New Roman" w:hAnsi="Times New Roman" w:cs="Times New Roman" w:hint="eastAsia"/>
          <w:sz w:val="20"/>
          <w:szCs w:val="20"/>
        </w:rPr>
      </w:pPr>
    </w:p>
    <w:p w14:paraId="27BB8BCB" w14:textId="699488A4" w:rsidR="00251D8F" w:rsidRPr="00F80488" w:rsidRDefault="006A3057" w:rsidP="00F80488">
      <w:pPr>
        <w:pStyle w:val="1"/>
        <w:rPr>
          <w:rFonts w:ascii="Times New Roman" w:hAnsi="Times New Roman" w:cs="Times New Roman"/>
          <w:highlight w:val="yellow"/>
        </w:rPr>
      </w:pPr>
      <w:r w:rsidRPr="00F80488">
        <w:rPr>
          <w:rFonts w:ascii="Times New Roman" w:hAnsi="Times New Roman" w:cs="Times New Roman" w:hint="eastAsia"/>
          <w:highlight w:val="yellow"/>
        </w:rPr>
        <w:t>R</w:t>
      </w:r>
      <w:r w:rsidRPr="00D567AF">
        <w:rPr>
          <w:rFonts w:ascii="Times New Roman" w:hAnsi="Times New Roman" w:cs="Times New Roman"/>
          <w:sz w:val="21"/>
          <w:highlight w:val="yellow"/>
        </w:rPr>
        <w:t>EFERENCES</w:t>
      </w:r>
    </w:p>
    <w:p w14:paraId="024AF052" w14:textId="52240B80" w:rsidR="006A3057" w:rsidRDefault="009F7B18" w:rsidP="0022063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1" w:name="_Ref481414415"/>
      <w:r w:rsidRPr="009F7B18">
        <w:rPr>
          <w:rFonts w:ascii="Times New Roman" w:hAnsi="Times New Roman" w:cs="Times New Roman"/>
          <w:sz w:val="16"/>
          <w:szCs w:val="20"/>
        </w:rPr>
        <w:t>Shen, Shaojie, N. Michael, and V. Kumar. "Autonomous multi-floor indoor navigation with a computationally constrained MAV." IEEE International Conference on Robotics and Automation IEEE, 2011:20-25.</w:t>
      </w:r>
      <w:bookmarkEnd w:id="1"/>
    </w:p>
    <w:p w14:paraId="4BDA1593" w14:textId="79D99D6A" w:rsidR="009F7B18" w:rsidRDefault="00BD2944" w:rsidP="00BD2944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2" w:name="_Ref481417547"/>
      <w:r w:rsidRPr="00BD2944">
        <w:rPr>
          <w:rFonts w:ascii="Times New Roman" w:hAnsi="Times New Roman" w:cs="Times New Roman"/>
          <w:sz w:val="16"/>
          <w:szCs w:val="20"/>
        </w:rPr>
        <w:t>Beul, M, et al. "A high-performance MAV for autonomous navigation in complex 3D environments." International Conference on Unmanned Aircraft Systems 2015:1241-1250.</w:t>
      </w:r>
      <w:bookmarkEnd w:id="2"/>
    </w:p>
    <w:p w14:paraId="07556B86" w14:textId="77777777" w:rsidR="00EB5000" w:rsidRPr="00EB5000" w:rsidRDefault="00EB5000" w:rsidP="00EB500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3" w:name="_Ref481417589"/>
      <w:r w:rsidRPr="00EB5000">
        <w:rPr>
          <w:rFonts w:ascii="Times New Roman" w:hAnsi="Times New Roman" w:cs="Times New Roman"/>
          <w:sz w:val="16"/>
          <w:szCs w:val="20"/>
        </w:rPr>
        <w:t>Blösch, M, et al. "Vision based MAV navigation in unknown and unstructured environments." IEEE International Conference on Robotics and Automation IEEE, 2010:21-28.</w:t>
      </w:r>
      <w:bookmarkEnd w:id="3"/>
    </w:p>
    <w:p w14:paraId="730AB5D7" w14:textId="77777777" w:rsidR="00EB5000" w:rsidRPr="00EB5000" w:rsidRDefault="00EB5000" w:rsidP="00EB500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4" w:name="_Ref481417591"/>
      <w:r w:rsidRPr="00EB5000">
        <w:rPr>
          <w:rFonts w:ascii="Times New Roman" w:hAnsi="Times New Roman" w:cs="Times New Roman"/>
          <w:sz w:val="16"/>
          <w:szCs w:val="20"/>
        </w:rPr>
        <w:t>Weiss, Stephan, et al. "Monocular Vision for Long‐term Micro Aerial Vehicle State Estimation: A Compendium." Journal of Field Robotics 30.5(2013):803-831.</w:t>
      </w:r>
      <w:bookmarkEnd w:id="4"/>
    </w:p>
    <w:p w14:paraId="7CEEE1DA" w14:textId="77777777" w:rsidR="00EB5000" w:rsidRPr="00EB5000" w:rsidRDefault="00EB5000" w:rsidP="00EB500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5" w:name="_Ref481417593"/>
      <w:r w:rsidRPr="00EB5000">
        <w:rPr>
          <w:rFonts w:ascii="Times New Roman" w:hAnsi="Times New Roman" w:cs="Times New Roman"/>
          <w:sz w:val="16"/>
          <w:szCs w:val="20"/>
        </w:rPr>
        <w:t>Kneip, Laurent, M. Chli, and R. Siegwart. "Robust Real-Time Visual Odometry with a Single Camera and an IMU." British Machine Vision Conference 2011.</w:t>
      </w:r>
      <w:bookmarkEnd w:id="5"/>
    </w:p>
    <w:p w14:paraId="735B65FF" w14:textId="77777777" w:rsidR="00EB5000" w:rsidRPr="00EB5000" w:rsidRDefault="00EB5000" w:rsidP="00EB500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6" w:name="_Ref481417595"/>
      <w:r w:rsidRPr="00EB5000">
        <w:rPr>
          <w:rFonts w:ascii="Times New Roman" w:hAnsi="Times New Roman" w:cs="Times New Roman"/>
          <w:sz w:val="16"/>
          <w:szCs w:val="20"/>
        </w:rPr>
        <w:t>Engel, Jakob, J. Sturm, and D. Cremers. "Accurate Figure Flying with a Quadrocopter Using Onboard Visual and Inertial Sensing." IMU (2012).</w:t>
      </w:r>
      <w:bookmarkEnd w:id="6"/>
    </w:p>
    <w:p w14:paraId="2C78DE73" w14:textId="4BA81EC0" w:rsidR="00BD2944" w:rsidRDefault="00A05885" w:rsidP="00A05885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7" w:name="_Ref481417780"/>
      <w:r w:rsidRPr="00A05885">
        <w:rPr>
          <w:rFonts w:ascii="Times New Roman" w:hAnsi="Times New Roman" w:cs="Times New Roman"/>
          <w:sz w:val="16"/>
          <w:szCs w:val="20"/>
        </w:rPr>
        <w:t>Forster, Christian, M. Pizzoli, and D. Scaramuzza. "SVO: Fast semi-direct monocular visual odometry." IEEE International Conference on Robotics and Automation IEEE, 2014:15-22.</w:t>
      </w:r>
      <w:bookmarkEnd w:id="7"/>
    </w:p>
    <w:p w14:paraId="0BB07688" w14:textId="2A61FF74" w:rsidR="005607CC" w:rsidRDefault="005607CC" w:rsidP="005607CC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8" w:name="_Ref481418040"/>
      <w:r w:rsidRPr="005607CC">
        <w:rPr>
          <w:rFonts w:ascii="Times New Roman" w:hAnsi="Times New Roman" w:cs="Times New Roman"/>
          <w:sz w:val="16"/>
          <w:szCs w:val="20"/>
        </w:rPr>
        <w:t>Mur-Artal, Raul, and J. D. Tardós. "Fast relocalisation and loop closing in keyframe-based SLAM." IEEE International Conference on Robotics and Automation IEEE, 2014:846-853.</w:t>
      </w:r>
      <w:bookmarkEnd w:id="8"/>
    </w:p>
    <w:p w14:paraId="0C91CF2C" w14:textId="196FD118" w:rsidR="00BC213C" w:rsidRDefault="00BC213C" w:rsidP="00BC213C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9" w:name="_Ref481418243"/>
      <w:r w:rsidRPr="00BC213C">
        <w:rPr>
          <w:rFonts w:ascii="Times New Roman" w:hAnsi="Times New Roman" w:cs="Times New Roman"/>
          <w:sz w:val="16"/>
          <w:szCs w:val="20"/>
        </w:rPr>
        <w:t>Kerl, Christian, J. Sturm, and D. Cremers. "Dense visual SLAM for RGB-D cameras." Ieee/rsj International Conference on Intelligent Robots and Systems IEEE, 2014:2100-2106.</w:t>
      </w:r>
      <w:bookmarkEnd w:id="9"/>
    </w:p>
    <w:p w14:paraId="71B53CF0" w14:textId="205E75E5" w:rsidR="00934A74" w:rsidRDefault="00934A74" w:rsidP="00934A74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10" w:name="_Ref481418483"/>
      <w:r w:rsidRPr="00934A74">
        <w:rPr>
          <w:rFonts w:ascii="Times New Roman" w:hAnsi="Times New Roman" w:cs="Times New Roman"/>
          <w:sz w:val="16"/>
          <w:szCs w:val="20"/>
        </w:rPr>
        <w:t>Kerl, C, J. Sturm, and D. Cremers. "Robust odometry estimation for RGB-D cameras." IEEE International Conference on Robotics and Automation IEEE, 2013:3748-3754.</w:t>
      </w:r>
      <w:bookmarkEnd w:id="10"/>
    </w:p>
    <w:p w14:paraId="62DD9194" w14:textId="1297B8A2" w:rsidR="00573926" w:rsidRPr="009F7B18" w:rsidRDefault="00573926" w:rsidP="00573926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11" w:name="_Ref481418487"/>
      <w:r w:rsidRPr="00573926">
        <w:rPr>
          <w:rFonts w:ascii="Times New Roman" w:hAnsi="Times New Roman" w:cs="Times New Roman"/>
          <w:sz w:val="16"/>
          <w:szCs w:val="20"/>
        </w:rPr>
        <w:t>Tykkälä, Tommi, C. Audras, and A. I. Comport. "Direct Iterative Closest Point for real-time visual odometry." IEEE International Conference on Computer Vision Workshops, ICCV 2011 Workshops, Barcelona, Spain, November DBLP, 2011:2050-2056.</w:t>
      </w:r>
      <w:bookmarkEnd w:id="11"/>
    </w:p>
    <w:sectPr w:rsidR="00573926" w:rsidRPr="009F7B18" w:rsidSect="00894480">
      <w:type w:val="continuous"/>
      <w:pgSz w:w="11906" w:h="16838"/>
      <w:pgMar w:top="1440" w:right="1080" w:bottom="1440" w:left="1080" w:header="851" w:footer="992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17CE170" w14:textId="77777777" w:rsidR="00605FB0" w:rsidRDefault="00605FB0" w:rsidP="003A31CD">
      <w:r>
        <w:separator/>
      </w:r>
    </w:p>
  </w:endnote>
  <w:endnote w:type="continuationSeparator" w:id="0">
    <w:p w14:paraId="0CA68FE8" w14:textId="77777777" w:rsidR="00605FB0" w:rsidRDefault="00605FB0" w:rsidP="003A31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D40C95A" w14:textId="77777777" w:rsidR="00605FB0" w:rsidRDefault="00605FB0" w:rsidP="003A31CD">
      <w:r>
        <w:separator/>
      </w:r>
    </w:p>
  </w:footnote>
  <w:footnote w:type="continuationSeparator" w:id="0">
    <w:p w14:paraId="1B8658D0" w14:textId="77777777" w:rsidR="00605FB0" w:rsidRDefault="00605FB0" w:rsidP="003A31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4C50EF"/>
    <w:multiLevelType w:val="hybridMultilevel"/>
    <w:tmpl w:val="5CB4F728"/>
    <w:lvl w:ilvl="0" w:tplc="FF60D04A">
      <w:start w:val="2"/>
      <w:numFmt w:val="bullet"/>
      <w:lvlText w:val="•"/>
      <w:lvlJc w:val="left"/>
      <w:pPr>
        <w:ind w:left="360" w:hanging="360"/>
      </w:pPr>
      <w:rPr>
        <w:rFonts w:ascii="等线" w:eastAsia="等线" w:hAnsi="等线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1B136F57"/>
    <w:multiLevelType w:val="hybridMultilevel"/>
    <w:tmpl w:val="693829C0"/>
    <w:lvl w:ilvl="0" w:tplc="5BC06B72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28F7695"/>
    <w:multiLevelType w:val="hybridMultilevel"/>
    <w:tmpl w:val="78C004B8"/>
    <w:lvl w:ilvl="0" w:tplc="A12A4654">
      <w:start w:val="2"/>
      <w:numFmt w:val="bullet"/>
      <w:lvlText w:val="•"/>
      <w:lvlJc w:val="left"/>
      <w:pPr>
        <w:ind w:left="360" w:hanging="360"/>
      </w:pPr>
      <w:rPr>
        <w:rFonts w:ascii="等线" w:eastAsia="等线" w:hAnsi="等线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28B44A66"/>
    <w:multiLevelType w:val="hybridMultilevel"/>
    <w:tmpl w:val="869A2E1A"/>
    <w:lvl w:ilvl="0" w:tplc="69928FD0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9A77377"/>
    <w:multiLevelType w:val="hybridMultilevel"/>
    <w:tmpl w:val="0B40FD7A"/>
    <w:lvl w:ilvl="0" w:tplc="646878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B955995"/>
    <w:multiLevelType w:val="hybridMultilevel"/>
    <w:tmpl w:val="F65A82E2"/>
    <w:lvl w:ilvl="0" w:tplc="BC90684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1FE422A"/>
    <w:multiLevelType w:val="hybridMultilevel"/>
    <w:tmpl w:val="39FE3A06"/>
    <w:lvl w:ilvl="0" w:tplc="855ED05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AC62782"/>
    <w:multiLevelType w:val="hybridMultilevel"/>
    <w:tmpl w:val="446EAB0C"/>
    <w:lvl w:ilvl="0" w:tplc="571A1A1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1565E1E"/>
    <w:multiLevelType w:val="hybridMultilevel"/>
    <w:tmpl w:val="405C770A"/>
    <w:lvl w:ilvl="0" w:tplc="D04A340C">
      <w:start w:val="2"/>
      <w:numFmt w:val="bullet"/>
      <w:lvlText w:val="•"/>
      <w:lvlJc w:val="left"/>
      <w:pPr>
        <w:ind w:left="360" w:hanging="360"/>
      </w:pPr>
      <w:rPr>
        <w:rFonts w:ascii="等线" w:eastAsia="等线" w:hAnsi="等线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5"/>
  </w:num>
  <w:num w:numId="2">
    <w:abstractNumId w:val="6"/>
  </w:num>
  <w:num w:numId="3">
    <w:abstractNumId w:val="7"/>
  </w:num>
  <w:num w:numId="4">
    <w:abstractNumId w:val="2"/>
  </w:num>
  <w:num w:numId="5">
    <w:abstractNumId w:val="0"/>
  </w:num>
  <w:num w:numId="6">
    <w:abstractNumId w:val="8"/>
  </w:num>
  <w:num w:numId="7">
    <w:abstractNumId w:val="3"/>
  </w:num>
  <w:num w:numId="8">
    <w:abstractNumId w:val="1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5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331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5FEB"/>
    <w:rsid w:val="00003B9E"/>
    <w:rsid w:val="00011140"/>
    <w:rsid w:val="00012AF1"/>
    <w:rsid w:val="0001581C"/>
    <w:rsid w:val="00017CAD"/>
    <w:rsid w:val="00017FED"/>
    <w:rsid w:val="00020A48"/>
    <w:rsid w:val="00021BBB"/>
    <w:rsid w:val="00022996"/>
    <w:rsid w:val="00023BD7"/>
    <w:rsid w:val="00025861"/>
    <w:rsid w:val="0002613F"/>
    <w:rsid w:val="00027959"/>
    <w:rsid w:val="0003140D"/>
    <w:rsid w:val="000320AD"/>
    <w:rsid w:val="0003428F"/>
    <w:rsid w:val="00036B80"/>
    <w:rsid w:val="00037037"/>
    <w:rsid w:val="00041B88"/>
    <w:rsid w:val="00041E26"/>
    <w:rsid w:val="00045CDA"/>
    <w:rsid w:val="000463F8"/>
    <w:rsid w:val="00050BFE"/>
    <w:rsid w:val="00050C53"/>
    <w:rsid w:val="00052454"/>
    <w:rsid w:val="000542CB"/>
    <w:rsid w:val="000555EE"/>
    <w:rsid w:val="00060CE3"/>
    <w:rsid w:val="00063B41"/>
    <w:rsid w:val="00064860"/>
    <w:rsid w:val="0006528D"/>
    <w:rsid w:val="00066195"/>
    <w:rsid w:val="00066761"/>
    <w:rsid w:val="00071C3C"/>
    <w:rsid w:val="00071FA4"/>
    <w:rsid w:val="000720AD"/>
    <w:rsid w:val="000735FE"/>
    <w:rsid w:val="0007465F"/>
    <w:rsid w:val="00081359"/>
    <w:rsid w:val="0008269E"/>
    <w:rsid w:val="00083353"/>
    <w:rsid w:val="000854E9"/>
    <w:rsid w:val="00086BDD"/>
    <w:rsid w:val="000902FC"/>
    <w:rsid w:val="00091F71"/>
    <w:rsid w:val="00092044"/>
    <w:rsid w:val="00095B80"/>
    <w:rsid w:val="0009634F"/>
    <w:rsid w:val="00097CFF"/>
    <w:rsid w:val="000A05D6"/>
    <w:rsid w:val="000A3537"/>
    <w:rsid w:val="000A4BC2"/>
    <w:rsid w:val="000A5F32"/>
    <w:rsid w:val="000A6574"/>
    <w:rsid w:val="000B0672"/>
    <w:rsid w:val="000B092C"/>
    <w:rsid w:val="000B3745"/>
    <w:rsid w:val="000B4F96"/>
    <w:rsid w:val="000B65D4"/>
    <w:rsid w:val="000C05DF"/>
    <w:rsid w:val="000C2079"/>
    <w:rsid w:val="000C21C6"/>
    <w:rsid w:val="000C2A33"/>
    <w:rsid w:val="000C5E74"/>
    <w:rsid w:val="000C7482"/>
    <w:rsid w:val="000D1910"/>
    <w:rsid w:val="000D2D7D"/>
    <w:rsid w:val="000D384F"/>
    <w:rsid w:val="000D497F"/>
    <w:rsid w:val="000D63E8"/>
    <w:rsid w:val="000E32B6"/>
    <w:rsid w:val="000E36B7"/>
    <w:rsid w:val="000E5D9B"/>
    <w:rsid w:val="000E5F15"/>
    <w:rsid w:val="000E721D"/>
    <w:rsid w:val="000E745F"/>
    <w:rsid w:val="000F0724"/>
    <w:rsid w:val="000F2B55"/>
    <w:rsid w:val="000F7BED"/>
    <w:rsid w:val="001009DA"/>
    <w:rsid w:val="00102638"/>
    <w:rsid w:val="00106A3A"/>
    <w:rsid w:val="00107D15"/>
    <w:rsid w:val="00110EB9"/>
    <w:rsid w:val="0011100E"/>
    <w:rsid w:val="00112796"/>
    <w:rsid w:val="0011344B"/>
    <w:rsid w:val="001156AB"/>
    <w:rsid w:val="00115763"/>
    <w:rsid w:val="001201E1"/>
    <w:rsid w:val="00125456"/>
    <w:rsid w:val="00127924"/>
    <w:rsid w:val="00130421"/>
    <w:rsid w:val="0013127D"/>
    <w:rsid w:val="001327EF"/>
    <w:rsid w:val="001356D8"/>
    <w:rsid w:val="00135EC7"/>
    <w:rsid w:val="00136EC1"/>
    <w:rsid w:val="00141CE0"/>
    <w:rsid w:val="001444CC"/>
    <w:rsid w:val="00145636"/>
    <w:rsid w:val="00152EA0"/>
    <w:rsid w:val="001535E3"/>
    <w:rsid w:val="00155D9B"/>
    <w:rsid w:val="00164987"/>
    <w:rsid w:val="001652D7"/>
    <w:rsid w:val="001654F1"/>
    <w:rsid w:val="00173DE6"/>
    <w:rsid w:val="001764C7"/>
    <w:rsid w:val="001821C7"/>
    <w:rsid w:val="0018541D"/>
    <w:rsid w:val="001873F0"/>
    <w:rsid w:val="00191D02"/>
    <w:rsid w:val="00192657"/>
    <w:rsid w:val="001943C1"/>
    <w:rsid w:val="00195D6E"/>
    <w:rsid w:val="001A16AE"/>
    <w:rsid w:val="001A1CC6"/>
    <w:rsid w:val="001A225B"/>
    <w:rsid w:val="001A32E1"/>
    <w:rsid w:val="001A411C"/>
    <w:rsid w:val="001A48E5"/>
    <w:rsid w:val="001A5701"/>
    <w:rsid w:val="001A7608"/>
    <w:rsid w:val="001B0895"/>
    <w:rsid w:val="001B1DF7"/>
    <w:rsid w:val="001B3BB8"/>
    <w:rsid w:val="001B405A"/>
    <w:rsid w:val="001B4939"/>
    <w:rsid w:val="001B6E55"/>
    <w:rsid w:val="001B794D"/>
    <w:rsid w:val="001C0FEF"/>
    <w:rsid w:val="001C17D0"/>
    <w:rsid w:val="001C65B5"/>
    <w:rsid w:val="001C68C6"/>
    <w:rsid w:val="001C72A6"/>
    <w:rsid w:val="001D0873"/>
    <w:rsid w:val="001D3B25"/>
    <w:rsid w:val="001D3D25"/>
    <w:rsid w:val="001D3D5F"/>
    <w:rsid w:val="001D6355"/>
    <w:rsid w:val="001D7AA9"/>
    <w:rsid w:val="001E05FF"/>
    <w:rsid w:val="001E0CEC"/>
    <w:rsid w:val="001E20C4"/>
    <w:rsid w:val="001E5679"/>
    <w:rsid w:val="001E64E1"/>
    <w:rsid w:val="001F04A2"/>
    <w:rsid w:val="001F1F4A"/>
    <w:rsid w:val="001F38D5"/>
    <w:rsid w:val="001F55CB"/>
    <w:rsid w:val="001F5BF2"/>
    <w:rsid w:val="001F6940"/>
    <w:rsid w:val="0020098C"/>
    <w:rsid w:val="00201283"/>
    <w:rsid w:val="00201FF5"/>
    <w:rsid w:val="002079A4"/>
    <w:rsid w:val="00210AD4"/>
    <w:rsid w:val="00211087"/>
    <w:rsid w:val="002138E5"/>
    <w:rsid w:val="00216F2E"/>
    <w:rsid w:val="00220630"/>
    <w:rsid w:val="00222F45"/>
    <w:rsid w:val="00224BA7"/>
    <w:rsid w:val="00227742"/>
    <w:rsid w:val="0023187F"/>
    <w:rsid w:val="00240838"/>
    <w:rsid w:val="00245B92"/>
    <w:rsid w:val="00246607"/>
    <w:rsid w:val="00246C7E"/>
    <w:rsid w:val="0024744A"/>
    <w:rsid w:val="00251D89"/>
    <w:rsid w:val="00251D8F"/>
    <w:rsid w:val="002525F8"/>
    <w:rsid w:val="00252F69"/>
    <w:rsid w:val="0025596F"/>
    <w:rsid w:val="00257BC1"/>
    <w:rsid w:val="00260F52"/>
    <w:rsid w:val="0026280C"/>
    <w:rsid w:val="002652D6"/>
    <w:rsid w:val="00265301"/>
    <w:rsid w:val="00267623"/>
    <w:rsid w:val="002710D1"/>
    <w:rsid w:val="0027142A"/>
    <w:rsid w:val="002754CA"/>
    <w:rsid w:val="0028073F"/>
    <w:rsid w:val="00280850"/>
    <w:rsid w:val="00280A47"/>
    <w:rsid w:val="00281779"/>
    <w:rsid w:val="00283B4A"/>
    <w:rsid w:val="00283F88"/>
    <w:rsid w:val="0028473D"/>
    <w:rsid w:val="00285880"/>
    <w:rsid w:val="00285FD9"/>
    <w:rsid w:val="0028702A"/>
    <w:rsid w:val="0028767C"/>
    <w:rsid w:val="00287A56"/>
    <w:rsid w:val="0029132B"/>
    <w:rsid w:val="00291DBB"/>
    <w:rsid w:val="00292C57"/>
    <w:rsid w:val="00296D59"/>
    <w:rsid w:val="0029704B"/>
    <w:rsid w:val="002A7F79"/>
    <w:rsid w:val="002B1432"/>
    <w:rsid w:val="002B77BE"/>
    <w:rsid w:val="002C5A76"/>
    <w:rsid w:val="002D2AFE"/>
    <w:rsid w:val="002D4BF5"/>
    <w:rsid w:val="002D5606"/>
    <w:rsid w:val="002D650E"/>
    <w:rsid w:val="002D667A"/>
    <w:rsid w:val="002E368B"/>
    <w:rsid w:val="002E5013"/>
    <w:rsid w:val="002E5D05"/>
    <w:rsid w:val="002F08A9"/>
    <w:rsid w:val="002F0CF8"/>
    <w:rsid w:val="002F102C"/>
    <w:rsid w:val="002F405D"/>
    <w:rsid w:val="002F4155"/>
    <w:rsid w:val="002F4FCF"/>
    <w:rsid w:val="00302459"/>
    <w:rsid w:val="00302ECC"/>
    <w:rsid w:val="003035C9"/>
    <w:rsid w:val="00303A50"/>
    <w:rsid w:val="003064E3"/>
    <w:rsid w:val="003065ED"/>
    <w:rsid w:val="00310146"/>
    <w:rsid w:val="00310FC5"/>
    <w:rsid w:val="00312090"/>
    <w:rsid w:val="00317B3D"/>
    <w:rsid w:val="003217C6"/>
    <w:rsid w:val="00323948"/>
    <w:rsid w:val="00324EAA"/>
    <w:rsid w:val="00325710"/>
    <w:rsid w:val="003325AB"/>
    <w:rsid w:val="00332F7F"/>
    <w:rsid w:val="0033310C"/>
    <w:rsid w:val="00337665"/>
    <w:rsid w:val="00346A80"/>
    <w:rsid w:val="00350479"/>
    <w:rsid w:val="003522A9"/>
    <w:rsid w:val="0035678C"/>
    <w:rsid w:val="00356E4F"/>
    <w:rsid w:val="00364132"/>
    <w:rsid w:val="00366F11"/>
    <w:rsid w:val="00370341"/>
    <w:rsid w:val="00374620"/>
    <w:rsid w:val="00374B8D"/>
    <w:rsid w:val="0038087A"/>
    <w:rsid w:val="00383913"/>
    <w:rsid w:val="003873AB"/>
    <w:rsid w:val="00390257"/>
    <w:rsid w:val="00391266"/>
    <w:rsid w:val="00392C2B"/>
    <w:rsid w:val="003943C0"/>
    <w:rsid w:val="00396EF8"/>
    <w:rsid w:val="003A1981"/>
    <w:rsid w:val="003A31CD"/>
    <w:rsid w:val="003A50EA"/>
    <w:rsid w:val="003A676B"/>
    <w:rsid w:val="003A7B22"/>
    <w:rsid w:val="003B0DB4"/>
    <w:rsid w:val="003B2771"/>
    <w:rsid w:val="003B48EE"/>
    <w:rsid w:val="003C1CCA"/>
    <w:rsid w:val="003C2CBA"/>
    <w:rsid w:val="003C307D"/>
    <w:rsid w:val="003C333A"/>
    <w:rsid w:val="003C49CE"/>
    <w:rsid w:val="003C60D8"/>
    <w:rsid w:val="003C6A86"/>
    <w:rsid w:val="003D0D80"/>
    <w:rsid w:val="003D10A8"/>
    <w:rsid w:val="003D18F0"/>
    <w:rsid w:val="003D391F"/>
    <w:rsid w:val="003D44C3"/>
    <w:rsid w:val="003D7981"/>
    <w:rsid w:val="003E1951"/>
    <w:rsid w:val="003E4C17"/>
    <w:rsid w:val="003E679B"/>
    <w:rsid w:val="003E710D"/>
    <w:rsid w:val="003F015F"/>
    <w:rsid w:val="003F30C5"/>
    <w:rsid w:val="003F44FD"/>
    <w:rsid w:val="003F4737"/>
    <w:rsid w:val="00400089"/>
    <w:rsid w:val="00400129"/>
    <w:rsid w:val="004019B3"/>
    <w:rsid w:val="00402391"/>
    <w:rsid w:val="00402972"/>
    <w:rsid w:val="004041E2"/>
    <w:rsid w:val="00410044"/>
    <w:rsid w:val="004128D8"/>
    <w:rsid w:val="004140D4"/>
    <w:rsid w:val="00417981"/>
    <w:rsid w:val="004206A5"/>
    <w:rsid w:val="00421526"/>
    <w:rsid w:val="00423492"/>
    <w:rsid w:val="00424F55"/>
    <w:rsid w:val="004264CB"/>
    <w:rsid w:val="00427309"/>
    <w:rsid w:val="0042765E"/>
    <w:rsid w:val="00427E6C"/>
    <w:rsid w:val="00434246"/>
    <w:rsid w:val="00434830"/>
    <w:rsid w:val="00434F07"/>
    <w:rsid w:val="0043643C"/>
    <w:rsid w:val="00437204"/>
    <w:rsid w:val="004411E6"/>
    <w:rsid w:val="00442D1D"/>
    <w:rsid w:val="00445AFE"/>
    <w:rsid w:val="00447730"/>
    <w:rsid w:val="0045175E"/>
    <w:rsid w:val="00453684"/>
    <w:rsid w:val="004538EF"/>
    <w:rsid w:val="00457920"/>
    <w:rsid w:val="00462E0C"/>
    <w:rsid w:val="0046471F"/>
    <w:rsid w:val="00464B2F"/>
    <w:rsid w:val="004705EE"/>
    <w:rsid w:val="00470915"/>
    <w:rsid w:val="00473B0C"/>
    <w:rsid w:val="004755A2"/>
    <w:rsid w:val="00476702"/>
    <w:rsid w:val="004802EF"/>
    <w:rsid w:val="004819A8"/>
    <w:rsid w:val="00484C78"/>
    <w:rsid w:val="0048680E"/>
    <w:rsid w:val="004925D2"/>
    <w:rsid w:val="004954C5"/>
    <w:rsid w:val="004972FB"/>
    <w:rsid w:val="004A6212"/>
    <w:rsid w:val="004A6392"/>
    <w:rsid w:val="004A7E08"/>
    <w:rsid w:val="004B10AE"/>
    <w:rsid w:val="004B40C7"/>
    <w:rsid w:val="004B4140"/>
    <w:rsid w:val="004B4614"/>
    <w:rsid w:val="004B7126"/>
    <w:rsid w:val="004B7300"/>
    <w:rsid w:val="004B793D"/>
    <w:rsid w:val="004B7F8D"/>
    <w:rsid w:val="004C6BB0"/>
    <w:rsid w:val="004C7D93"/>
    <w:rsid w:val="004D23C2"/>
    <w:rsid w:val="004D2D89"/>
    <w:rsid w:val="004D40EF"/>
    <w:rsid w:val="004D690C"/>
    <w:rsid w:val="004D6949"/>
    <w:rsid w:val="004E13B2"/>
    <w:rsid w:val="004E1D02"/>
    <w:rsid w:val="004E3287"/>
    <w:rsid w:val="004E3C38"/>
    <w:rsid w:val="004E4A99"/>
    <w:rsid w:val="004E63BB"/>
    <w:rsid w:val="004F5CD6"/>
    <w:rsid w:val="004F5DD1"/>
    <w:rsid w:val="004F5F13"/>
    <w:rsid w:val="004F6171"/>
    <w:rsid w:val="004F75CD"/>
    <w:rsid w:val="00500809"/>
    <w:rsid w:val="00500903"/>
    <w:rsid w:val="00505269"/>
    <w:rsid w:val="00511C2D"/>
    <w:rsid w:val="005218A9"/>
    <w:rsid w:val="00521FE7"/>
    <w:rsid w:val="00523B24"/>
    <w:rsid w:val="00524C6B"/>
    <w:rsid w:val="00524DFA"/>
    <w:rsid w:val="00525FFB"/>
    <w:rsid w:val="0052777A"/>
    <w:rsid w:val="00530213"/>
    <w:rsid w:val="00530E9B"/>
    <w:rsid w:val="0053196F"/>
    <w:rsid w:val="00533455"/>
    <w:rsid w:val="005334CE"/>
    <w:rsid w:val="00535A5D"/>
    <w:rsid w:val="00536E94"/>
    <w:rsid w:val="005379F3"/>
    <w:rsid w:val="005409AA"/>
    <w:rsid w:val="005413BE"/>
    <w:rsid w:val="00542337"/>
    <w:rsid w:val="0054382F"/>
    <w:rsid w:val="00544A8B"/>
    <w:rsid w:val="00546EAB"/>
    <w:rsid w:val="00551410"/>
    <w:rsid w:val="00553653"/>
    <w:rsid w:val="00553B06"/>
    <w:rsid w:val="0055432A"/>
    <w:rsid w:val="00556074"/>
    <w:rsid w:val="00556288"/>
    <w:rsid w:val="00557D1D"/>
    <w:rsid w:val="005607CC"/>
    <w:rsid w:val="005615FA"/>
    <w:rsid w:val="005624F9"/>
    <w:rsid w:val="00564158"/>
    <w:rsid w:val="00572A09"/>
    <w:rsid w:val="00573155"/>
    <w:rsid w:val="00573926"/>
    <w:rsid w:val="00573B8E"/>
    <w:rsid w:val="00573D9A"/>
    <w:rsid w:val="00574559"/>
    <w:rsid w:val="00575BA8"/>
    <w:rsid w:val="00575C23"/>
    <w:rsid w:val="00576DAB"/>
    <w:rsid w:val="005836C7"/>
    <w:rsid w:val="00585574"/>
    <w:rsid w:val="00585D77"/>
    <w:rsid w:val="00590FC7"/>
    <w:rsid w:val="0059119A"/>
    <w:rsid w:val="00591915"/>
    <w:rsid w:val="00592DEB"/>
    <w:rsid w:val="0059311B"/>
    <w:rsid w:val="00593501"/>
    <w:rsid w:val="0059677B"/>
    <w:rsid w:val="005A0CAA"/>
    <w:rsid w:val="005A1F54"/>
    <w:rsid w:val="005A5144"/>
    <w:rsid w:val="005A69E2"/>
    <w:rsid w:val="005A6B14"/>
    <w:rsid w:val="005A7B0F"/>
    <w:rsid w:val="005B0F46"/>
    <w:rsid w:val="005B1942"/>
    <w:rsid w:val="005B272D"/>
    <w:rsid w:val="005B3D9B"/>
    <w:rsid w:val="005B5666"/>
    <w:rsid w:val="005B6A85"/>
    <w:rsid w:val="005C0E07"/>
    <w:rsid w:val="005C0FCE"/>
    <w:rsid w:val="005D3640"/>
    <w:rsid w:val="005D38DF"/>
    <w:rsid w:val="005D3E61"/>
    <w:rsid w:val="005D483E"/>
    <w:rsid w:val="005D6EAB"/>
    <w:rsid w:val="005E08FF"/>
    <w:rsid w:val="005E2367"/>
    <w:rsid w:val="005E2EEC"/>
    <w:rsid w:val="005E5C24"/>
    <w:rsid w:val="005E7A9B"/>
    <w:rsid w:val="005E7C7D"/>
    <w:rsid w:val="005E7CA4"/>
    <w:rsid w:val="005F3EFF"/>
    <w:rsid w:val="005F5EEE"/>
    <w:rsid w:val="00604141"/>
    <w:rsid w:val="00605FB0"/>
    <w:rsid w:val="006076F9"/>
    <w:rsid w:val="00610427"/>
    <w:rsid w:val="00610553"/>
    <w:rsid w:val="0061125A"/>
    <w:rsid w:val="00612473"/>
    <w:rsid w:val="006126F4"/>
    <w:rsid w:val="00612E9D"/>
    <w:rsid w:val="006226A2"/>
    <w:rsid w:val="006273CA"/>
    <w:rsid w:val="00627916"/>
    <w:rsid w:val="00631A3B"/>
    <w:rsid w:val="00632282"/>
    <w:rsid w:val="00633BEF"/>
    <w:rsid w:val="0063673A"/>
    <w:rsid w:val="0063678E"/>
    <w:rsid w:val="006378BE"/>
    <w:rsid w:val="006402F6"/>
    <w:rsid w:val="00641972"/>
    <w:rsid w:val="00645C1B"/>
    <w:rsid w:val="00647199"/>
    <w:rsid w:val="00647644"/>
    <w:rsid w:val="00647AC9"/>
    <w:rsid w:val="00647F56"/>
    <w:rsid w:val="00653311"/>
    <w:rsid w:val="0065406F"/>
    <w:rsid w:val="00660782"/>
    <w:rsid w:val="00664170"/>
    <w:rsid w:val="00667F9F"/>
    <w:rsid w:val="00673EB7"/>
    <w:rsid w:val="0067449B"/>
    <w:rsid w:val="006751C6"/>
    <w:rsid w:val="00675C14"/>
    <w:rsid w:val="0067607F"/>
    <w:rsid w:val="00676DCC"/>
    <w:rsid w:val="006773D8"/>
    <w:rsid w:val="00680E5F"/>
    <w:rsid w:val="00683DB6"/>
    <w:rsid w:val="00690068"/>
    <w:rsid w:val="006913A9"/>
    <w:rsid w:val="00693CBB"/>
    <w:rsid w:val="00695F3C"/>
    <w:rsid w:val="00696801"/>
    <w:rsid w:val="006A06B4"/>
    <w:rsid w:val="006A2423"/>
    <w:rsid w:val="006A2E5F"/>
    <w:rsid w:val="006A3057"/>
    <w:rsid w:val="006A3239"/>
    <w:rsid w:val="006A5A43"/>
    <w:rsid w:val="006A7773"/>
    <w:rsid w:val="006A78D4"/>
    <w:rsid w:val="006B15D7"/>
    <w:rsid w:val="006B3F1C"/>
    <w:rsid w:val="006B5EFD"/>
    <w:rsid w:val="006B643F"/>
    <w:rsid w:val="006B7A73"/>
    <w:rsid w:val="006C031E"/>
    <w:rsid w:val="006C23DC"/>
    <w:rsid w:val="006C30D7"/>
    <w:rsid w:val="006C32C6"/>
    <w:rsid w:val="006C3D30"/>
    <w:rsid w:val="006C44BF"/>
    <w:rsid w:val="006D333C"/>
    <w:rsid w:val="006D4126"/>
    <w:rsid w:val="006D4C30"/>
    <w:rsid w:val="006D6316"/>
    <w:rsid w:val="006D6F10"/>
    <w:rsid w:val="006D7BC6"/>
    <w:rsid w:val="006E0615"/>
    <w:rsid w:val="006E1B4E"/>
    <w:rsid w:val="006F07B9"/>
    <w:rsid w:val="006F1EE2"/>
    <w:rsid w:val="006F431A"/>
    <w:rsid w:val="006F46FE"/>
    <w:rsid w:val="006F61B8"/>
    <w:rsid w:val="007044DF"/>
    <w:rsid w:val="00704761"/>
    <w:rsid w:val="0070569F"/>
    <w:rsid w:val="007056FE"/>
    <w:rsid w:val="0071109A"/>
    <w:rsid w:val="00712168"/>
    <w:rsid w:val="00713726"/>
    <w:rsid w:val="007159A0"/>
    <w:rsid w:val="00715EB3"/>
    <w:rsid w:val="00721D19"/>
    <w:rsid w:val="00732892"/>
    <w:rsid w:val="007344E5"/>
    <w:rsid w:val="00737E70"/>
    <w:rsid w:val="00737EFC"/>
    <w:rsid w:val="00740506"/>
    <w:rsid w:val="007418FB"/>
    <w:rsid w:val="00741F6E"/>
    <w:rsid w:val="00745BA9"/>
    <w:rsid w:val="007472CA"/>
    <w:rsid w:val="007510D4"/>
    <w:rsid w:val="00755802"/>
    <w:rsid w:val="00766D8C"/>
    <w:rsid w:val="00767682"/>
    <w:rsid w:val="00770764"/>
    <w:rsid w:val="00771737"/>
    <w:rsid w:val="0077199D"/>
    <w:rsid w:val="007749F2"/>
    <w:rsid w:val="00776835"/>
    <w:rsid w:val="00777E6D"/>
    <w:rsid w:val="00780C0F"/>
    <w:rsid w:val="007836F4"/>
    <w:rsid w:val="0078402A"/>
    <w:rsid w:val="00787B05"/>
    <w:rsid w:val="0079143C"/>
    <w:rsid w:val="007934B8"/>
    <w:rsid w:val="00793B01"/>
    <w:rsid w:val="007962ED"/>
    <w:rsid w:val="00796F4A"/>
    <w:rsid w:val="0079745C"/>
    <w:rsid w:val="007A02FE"/>
    <w:rsid w:val="007A788A"/>
    <w:rsid w:val="007B2048"/>
    <w:rsid w:val="007B491A"/>
    <w:rsid w:val="007C3920"/>
    <w:rsid w:val="007C3CF5"/>
    <w:rsid w:val="007C3F3B"/>
    <w:rsid w:val="007C3F7A"/>
    <w:rsid w:val="007C43F3"/>
    <w:rsid w:val="007C4610"/>
    <w:rsid w:val="007C6294"/>
    <w:rsid w:val="007C75B8"/>
    <w:rsid w:val="007C7C66"/>
    <w:rsid w:val="007D10A3"/>
    <w:rsid w:val="007D1AF8"/>
    <w:rsid w:val="007D320F"/>
    <w:rsid w:val="007D4B14"/>
    <w:rsid w:val="007D4DC8"/>
    <w:rsid w:val="007D596E"/>
    <w:rsid w:val="007D6670"/>
    <w:rsid w:val="007E2DD7"/>
    <w:rsid w:val="007E2F27"/>
    <w:rsid w:val="007E322E"/>
    <w:rsid w:val="007E3847"/>
    <w:rsid w:val="007E49E1"/>
    <w:rsid w:val="007E7440"/>
    <w:rsid w:val="007E74BD"/>
    <w:rsid w:val="007F31E0"/>
    <w:rsid w:val="007F3BEF"/>
    <w:rsid w:val="007F58DD"/>
    <w:rsid w:val="00800A7B"/>
    <w:rsid w:val="008105E3"/>
    <w:rsid w:val="008107C0"/>
    <w:rsid w:val="00813436"/>
    <w:rsid w:val="00814A30"/>
    <w:rsid w:val="00814F0B"/>
    <w:rsid w:val="008166D8"/>
    <w:rsid w:val="00817D27"/>
    <w:rsid w:val="00822A34"/>
    <w:rsid w:val="0082379B"/>
    <w:rsid w:val="008243FD"/>
    <w:rsid w:val="00827204"/>
    <w:rsid w:val="0082785B"/>
    <w:rsid w:val="00832295"/>
    <w:rsid w:val="00833907"/>
    <w:rsid w:val="008340C7"/>
    <w:rsid w:val="00835F9A"/>
    <w:rsid w:val="008444E7"/>
    <w:rsid w:val="00860618"/>
    <w:rsid w:val="0086216E"/>
    <w:rsid w:val="00864254"/>
    <w:rsid w:val="00866E65"/>
    <w:rsid w:val="008679FF"/>
    <w:rsid w:val="0087142A"/>
    <w:rsid w:val="00872B77"/>
    <w:rsid w:val="00875DE7"/>
    <w:rsid w:val="00876F47"/>
    <w:rsid w:val="00877D91"/>
    <w:rsid w:val="0088194D"/>
    <w:rsid w:val="0088321B"/>
    <w:rsid w:val="00883C62"/>
    <w:rsid w:val="00886394"/>
    <w:rsid w:val="00894480"/>
    <w:rsid w:val="00894F51"/>
    <w:rsid w:val="00896C92"/>
    <w:rsid w:val="00897627"/>
    <w:rsid w:val="008A02FF"/>
    <w:rsid w:val="008A0EF4"/>
    <w:rsid w:val="008A2C64"/>
    <w:rsid w:val="008A3242"/>
    <w:rsid w:val="008A402E"/>
    <w:rsid w:val="008A438C"/>
    <w:rsid w:val="008A6098"/>
    <w:rsid w:val="008A68E9"/>
    <w:rsid w:val="008A70F8"/>
    <w:rsid w:val="008A7D2A"/>
    <w:rsid w:val="008B0353"/>
    <w:rsid w:val="008B0BFF"/>
    <w:rsid w:val="008B0D18"/>
    <w:rsid w:val="008B1E9F"/>
    <w:rsid w:val="008B67BD"/>
    <w:rsid w:val="008B7A0D"/>
    <w:rsid w:val="008C28F8"/>
    <w:rsid w:val="008C3661"/>
    <w:rsid w:val="008C5E18"/>
    <w:rsid w:val="008C75AD"/>
    <w:rsid w:val="008C7C58"/>
    <w:rsid w:val="008D1ACF"/>
    <w:rsid w:val="008D2B74"/>
    <w:rsid w:val="008D2B8D"/>
    <w:rsid w:val="008D6AC5"/>
    <w:rsid w:val="008E49C2"/>
    <w:rsid w:val="008E6C7B"/>
    <w:rsid w:val="008F02F4"/>
    <w:rsid w:val="008F05DA"/>
    <w:rsid w:val="008F4734"/>
    <w:rsid w:val="008F4FDF"/>
    <w:rsid w:val="008F527D"/>
    <w:rsid w:val="008F5BA9"/>
    <w:rsid w:val="008F66BE"/>
    <w:rsid w:val="008F7453"/>
    <w:rsid w:val="009019B2"/>
    <w:rsid w:val="009070F2"/>
    <w:rsid w:val="00911084"/>
    <w:rsid w:val="00922A43"/>
    <w:rsid w:val="00926B7D"/>
    <w:rsid w:val="0092776D"/>
    <w:rsid w:val="009333E1"/>
    <w:rsid w:val="009342EB"/>
    <w:rsid w:val="00934A74"/>
    <w:rsid w:val="00936A14"/>
    <w:rsid w:val="00937F37"/>
    <w:rsid w:val="00943062"/>
    <w:rsid w:val="00943C08"/>
    <w:rsid w:val="00951568"/>
    <w:rsid w:val="00952C69"/>
    <w:rsid w:val="00956B07"/>
    <w:rsid w:val="00960599"/>
    <w:rsid w:val="009612B1"/>
    <w:rsid w:val="00961389"/>
    <w:rsid w:val="00964181"/>
    <w:rsid w:val="009714AD"/>
    <w:rsid w:val="009733DB"/>
    <w:rsid w:val="00974E01"/>
    <w:rsid w:val="0097609D"/>
    <w:rsid w:val="0097637A"/>
    <w:rsid w:val="009834C7"/>
    <w:rsid w:val="00983993"/>
    <w:rsid w:val="00983FE2"/>
    <w:rsid w:val="0098576C"/>
    <w:rsid w:val="009873BF"/>
    <w:rsid w:val="00991A90"/>
    <w:rsid w:val="009923B1"/>
    <w:rsid w:val="00992951"/>
    <w:rsid w:val="00992F2D"/>
    <w:rsid w:val="0099335C"/>
    <w:rsid w:val="009933C4"/>
    <w:rsid w:val="009938D2"/>
    <w:rsid w:val="00993A67"/>
    <w:rsid w:val="00993B05"/>
    <w:rsid w:val="009A15A2"/>
    <w:rsid w:val="009A5515"/>
    <w:rsid w:val="009A618C"/>
    <w:rsid w:val="009A75A7"/>
    <w:rsid w:val="009B0839"/>
    <w:rsid w:val="009B6D04"/>
    <w:rsid w:val="009B7C48"/>
    <w:rsid w:val="009C1007"/>
    <w:rsid w:val="009C412A"/>
    <w:rsid w:val="009C4686"/>
    <w:rsid w:val="009C46FC"/>
    <w:rsid w:val="009C51E7"/>
    <w:rsid w:val="009C5536"/>
    <w:rsid w:val="009C63CB"/>
    <w:rsid w:val="009C7A39"/>
    <w:rsid w:val="009D1B53"/>
    <w:rsid w:val="009D2755"/>
    <w:rsid w:val="009D380E"/>
    <w:rsid w:val="009D3DB2"/>
    <w:rsid w:val="009D5F34"/>
    <w:rsid w:val="009D6330"/>
    <w:rsid w:val="009D6A34"/>
    <w:rsid w:val="009E31A8"/>
    <w:rsid w:val="009E3623"/>
    <w:rsid w:val="009E3667"/>
    <w:rsid w:val="009E6048"/>
    <w:rsid w:val="009F7710"/>
    <w:rsid w:val="009F7B18"/>
    <w:rsid w:val="009F7EDB"/>
    <w:rsid w:val="00A000D3"/>
    <w:rsid w:val="00A020D1"/>
    <w:rsid w:val="00A02AD1"/>
    <w:rsid w:val="00A0413A"/>
    <w:rsid w:val="00A05885"/>
    <w:rsid w:val="00A10119"/>
    <w:rsid w:val="00A1023E"/>
    <w:rsid w:val="00A14121"/>
    <w:rsid w:val="00A145BE"/>
    <w:rsid w:val="00A1517E"/>
    <w:rsid w:val="00A1721D"/>
    <w:rsid w:val="00A201B4"/>
    <w:rsid w:val="00A213EE"/>
    <w:rsid w:val="00A223E4"/>
    <w:rsid w:val="00A22E23"/>
    <w:rsid w:val="00A232F6"/>
    <w:rsid w:val="00A24E52"/>
    <w:rsid w:val="00A25AA0"/>
    <w:rsid w:val="00A30CDA"/>
    <w:rsid w:val="00A326E5"/>
    <w:rsid w:val="00A34F26"/>
    <w:rsid w:val="00A378EE"/>
    <w:rsid w:val="00A415D0"/>
    <w:rsid w:val="00A4294F"/>
    <w:rsid w:val="00A43365"/>
    <w:rsid w:val="00A53A71"/>
    <w:rsid w:val="00A60995"/>
    <w:rsid w:val="00A639C4"/>
    <w:rsid w:val="00A709B6"/>
    <w:rsid w:val="00A71949"/>
    <w:rsid w:val="00A7581D"/>
    <w:rsid w:val="00A764BE"/>
    <w:rsid w:val="00A772E5"/>
    <w:rsid w:val="00A8088C"/>
    <w:rsid w:val="00A839D6"/>
    <w:rsid w:val="00A83C68"/>
    <w:rsid w:val="00A86BB4"/>
    <w:rsid w:val="00A93046"/>
    <w:rsid w:val="00A93455"/>
    <w:rsid w:val="00A9541B"/>
    <w:rsid w:val="00AA00B6"/>
    <w:rsid w:val="00AA1B9E"/>
    <w:rsid w:val="00AA4DC4"/>
    <w:rsid w:val="00AA6339"/>
    <w:rsid w:val="00AA7A07"/>
    <w:rsid w:val="00AA7DFE"/>
    <w:rsid w:val="00AB2370"/>
    <w:rsid w:val="00AB36F9"/>
    <w:rsid w:val="00AB3A54"/>
    <w:rsid w:val="00AB5867"/>
    <w:rsid w:val="00AB70AB"/>
    <w:rsid w:val="00AC0079"/>
    <w:rsid w:val="00AC02D7"/>
    <w:rsid w:val="00AC0DCF"/>
    <w:rsid w:val="00AC0F6F"/>
    <w:rsid w:val="00AC1369"/>
    <w:rsid w:val="00AC2B2D"/>
    <w:rsid w:val="00AD343D"/>
    <w:rsid w:val="00AD6873"/>
    <w:rsid w:val="00AE0B9E"/>
    <w:rsid w:val="00AE1B52"/>
    <w:rsid w:val="00AE5A83"/>
    <w:rsid w:val="00AF20B6"/>
    <w:rsid w:val="00AF4808"/>
    <w:rsid w:val="00AF4BED"/>
    <w:rsid w:val="00AF531D"/>
    <w:rsid w:val="00AF53EC"/>
    <w:rsid w:val="00B0251F"/>
    <w:rsid w:val="00B04283"/>
    <w:rsid w:val="00B04BF8"/>
    <w:rsid w:val="00B06CAD"/>
    <w:rsid w:val="00B11CC7"/>
    <w:rsid w:val="00B16581"/>
    <w:rsid w:val="00B17E8B"/>
    <w:rsid w:val="00B2368C"/>
    <w:rsid w:val="00B23A71"/>
    <w:rsid w:val="00B23D56"/>
    <w:rsid w:val="00B23D88"/>
    <w:rsid w:val="00B24676"/>
    <w:rsid w:val="00B30635"/>
    <w:rsid w:val="00B320C7"/>
    <w:rsid w:val="00B33D9F"/>
    <w:rsid w:val="00B3402C"/>
    <w:rsid w:val="00B35B16"/>
    <w:rsid w:val="00B37810"/>
    <w:rsid w:val="00B415E1"/>
    <w:rsid w:val="00B41683"/>
    <w:rsid w:val="00B44141"/>
    <w:rsid w:val="00B44DA0"/>
    <w:rsid w:val="00B45279"/>
    <w:rsid w:val="00B500B2"/>
    <w:rsid w:val="00B517E9"/>
    <w:rsid w:val="00B53415"/>
    <w:rsid w:val="00B56C15"/>
    <w:rsid w:val="00B576EF"/>
    <w:rsid w:val="00B621F2"/>
    <w:rsid w:val="00B657B6"/>
    <w:rsid w:val="00B67086"/>
    <w:rsid w:val="00B71579"/>
    <w:rsid w:val="00B73320"/>
    <w:rsid w:val="00B76463"/>
    <w:rsid w:val="00B83431"/>
    <w:rsid w:val="00B85866"/>
    <w:rsid w:val="00B871A6"/>
    <w:rsid w:val="00B90B3E"/>
    <w:rsid w:val="00B91605"/>
    <w:rsid w:val="00B91EF4"/>
    <w:rsid w:val="00B920A9"/>
    <w:rsid w:val="00B9317A"/>
    <w:rsid w:val="00B93F41"/>
    <w:rsid w:val="00B9461D"/>
    <w:rsid w:val="00BA0CEE"/>
    <w:rsid w:val="00BA23F4"/>
    <w:rsid w:val="00BA526C"/>
    <w:rsid w:val="00BA53C9"/>
    <w:rsid w:val="00BA55CE"/>
    <w:rsid w:val="00BA6A2E"/>
    <w:rsid w:val="00BA6DB6"/>
    <w:rsid w:val="00BB1378"/>
    <w:rsid w:val="00BB2449"/>
    <w:rsid w:val="00BB314C"/>
    <w:rsid w:val="00BB631A"/>
    <w:rsid w:val="00BB6382"/>
    <w:rsid w:val="00BB69F1"/>
    <w:rsid w:val="00BB6CD5"/>
    <w:rsid w:val="00BB7CD3"/>
    <w:rsid w:val="00BC012A"/>
    <w:rsid w:val="00BC117F"/>
    <w:rsid w:val="00BC213C"/>
    <w:rsid w:val="00BC422E"/>
    <w:rsid w:val="00BC5129"/>
    <w:rsid w:val="00BC7833"/>
    <w:rsid w:val="00BD1B28"/>
    <w:rsid w:val="00BD210E"/>
    <w:rsid w:val="00BD2944"/>
    <w:rsid w:val="00BD3783"/>
    <w:rsid w:val="00BD39A7"/>
    <w:rsid w:val="00BE4353"/>
    <w:rsid w:val="00BE50AF"/>
    <w:rsid w:val="00BE5FEB"/>
    <w:rsid w:val="00BE7519"/>
    <w:rsid w:val="00BE79DF"/>
    <w:rsid w:val="00BE7DAE"/>
    <w:rsid w:val="00BF2CAB"/>
    <w:rsid w:val="00BF48A4"/>
    <w:rsid w:val="00BF58FB"/>
    <w:rsid w:val="00C01DDC"/>
    <w:rsid w:val="00C01F6E"/>
    <w:rsid w:val="00C034FC"/>
    <w:rsid w:val="00C05A0C"/>
    <w:rsid w:val="00C06C73"/>
    <w:rsid w:val="00C06D55"/>
    <w:rsid w:val="00C1198B"/>
    <w:rsid w:val="00C12766"/>
    <w:rsid w:val="00C14E6F"/>
    <w:rsid w:val="00C1550C"/>
    <w:rsid w:val="00C15A19"/>
    <w:rsid w:val="00C2003C"/>
    <w:rsid w:val="00C2384B"/>
    <w:rsid w:val="00C24305"/>
    <w:rsid w:val="00C24A89"/>
    <w:rsid w:val="00C24E3E"/>
    <w:rsid w:val="00C25F06"/>
    <w:rsid w:val="00C26B17"/>
    <w:rsid w:val="00C321E1"/>
    <w:rsid w:val="00C32605"/>
    <w:rsid w:val="00C32E77"/>
    <w:rsid w:val="00C35A66"/>
    <w:rsid w:val="00C408A1"/>
    <w:rsid w:val="00C438E8"/>
    <w:rsid w:val="00C45E4E"/>
    <w:rsid w:val="00C46260"/>
    <w:rsid w:val="00C57227"/>
    <w:rsid w:val="00C62217"/>
    <w:rsid w:val="00C62D8C"/>
    <w:rsid w:val="00C635F6"/>
    <w:rsid w:val="00C6558D"/>
    <w:rsid w:val="00C656B9"/>
    <w:rsid w:val="00C7157D"/>
    <w:rsid w:val="00C73052"/>
    <w:rsid w:val="00C745B4"/>
    <w:rsid w:val="00C75C82"/>
    <w:rsid w:val="00C80E39"/>
    <w:rsid w:val="00C836CD"/>
    <w:rsid w:val="00C836D9"/>
    <w:rsid w:val="00C83D62"/>
    <w:rsid w:val="00C87328"/>
    <w:rsid w:val="00C91092"/>
    <w:rsid w:val="00C915CE"/>
    <w:rsid w:val="00C91690"/>
    <w:rsid w:val="00C9248B"/>
    <w:rsid w:val="00C93D47"/>
    <w:rsid w:val="00C9612E"/>
    <w:rsid w:val="00C9651F"/>
    <w:rsid w:val="00CA035F"/>
    <w:rsid w:val="00CA3FD3"/>
    <w:rsid w:val="00CA49E0"/>
    <w:rsid w:val="00CA5BBF"/>
    <w:rsid w:val="00CB12A7"/>
    <w:rsid w:val="00CB19F3"/>
    <w:rsid w:val="00CB27CB"/>
    <w:rsid w:val="00CB419A"/>
    <w:rsid w:val="00CB4EF3"/>
    <w:rsid w:val="00CB4F62"/>
    <w:rsid w:val="00CB545A"/>
    <w:rsid w:val="00CB56AB"/>
    <w:rsid w:val="00CB6390"/>
    <w:rsid w:val="00CB6AAE"/>
    <w:rsid w:val="00CB7CFA"/>
    <w:rsid w:val="00CB7FB7"/>
    <w:rsid w:val="00CC2ED2"/>
    <w:rsid w:val="00CC6EDA"/>
    <w:rsid w:val="00CD3142"/>
    <w:rsid w:val="00CD3667"/>
    <w:rsid w:val="00CD4393"/>
    <w:rsid w:val="00CD5AF1"/>
    <w:rsid w:val="00CD7213"/>
    <w:rsid w:val="00CD7823"/>
    <w:rsid w:val="00CD7FC3"/>
    <w:rsid w:val="00CE3817"/>
    <w:rsid w:val="00CE53F3"/>
    <w:rsid w:val="00CE612B"/>
    <w:rsid w:val="00CF3060"/>
    <w:rsid w:val="00CF3CDF"/>
    <w:rsid w:val="00CF3DC3"/>
    <w:rsid w:val="00CF4619"/>
    <w:rsid w:val="00D00ACC"/>
    <w:rsid w:val="00D0322F"/>
    <w:rsid w:val="00D03ABF"/>
    <w:rsid w:val="00D04BAA"/>
    <w:rsid w:val="00D10503"/>
    <w:rsid w:val="00D10807"/>
    <w:rsid w:val="00D10B81"/>
    <w:rsid w:val="00D133F7"/>
    <w:rsid w:val="00D14045"/>
    <w:rsid w:val="00D17C8D"/>
    <w:rsid w:val="00D20626"/>
    <w:rsid w:val="00D21A96"/>
    <w:rsid w:val="00D2226F"/>
    <w:rsid w:val="00D23DF2"/>
    <w:rsid w:val="00D32510"/>
    <w:rsid w:val="00D32F8C"/>
    <w:rsid w:val="00D33FF3"/>
    <w:rsid w:val="00D34D2D"/>
    <w:rsid w:val="00D36472"/>
    <w:rsid w:val="00D3747F"/>
    <w:rsid w:val="00D44A51"/>
    <w:rsid w:val="00D47AD6"/>
    <w:rsid w:val="00D54907"/>
    <w:rsid w:val="00D5596F"/>
    <w:rsid w:val="00D5614F"/>
    <w:rsid w:val="00D565CA"/>
    <w:rsid w:val="00D567AF"/>
    <w:rsid w:val="00D57018"/>
    <w:rsid w:val="00D60D0F"/>
    <w:rsid w:val="00D62FBB"/>
    <w:rsid w:val="00D66B1B"/>
    <w:rsid w:val="00D66FA9"/>
    <w:rsid w:val="00D73A57"/>
    <w:rsid w:val="00D74B36"/>
    <w:rsid w:val="00D762FC"/>
    <w:rsid w:val="00D844C9"/>
    <w:rsid w:val="00D84579"/>
    <w:rsid w:val="00D90528"/>
    <w:rsid w:val="00D90C67"/>
    <w:rsid w:val="00D919CD"/>
    <w:rsid w:val="00D97A8E"/>
    <w:rsid w:val="00DA2180"/>
    <w:rsid w:val="00DA236A"/>
    <w:rsid w:val="00DA3BCF"/>
    <w:rsid w:val="00DA4531"/>
    <w:rsid w:val="00DA55BC"/>
    <w:rsid w:val="00DB4FEC"/>
    <w:rsid w:val="00DB5EBC"/>
    <w:rsid w:val="00DB67F7"/>
    <w:rsid w:val="00DC14B6"/>
    <w:rsid w:val="00DC28E1"/>
    <w:rsid w:val="00DC32A2"/>
    <w:rsid w:val="00DC494C"/>
    <w:rsid w:val="00DC59F6"/>
    <w:rsid w:val="00DD0420"/>
    <w:rsid w:val="00DD044D"/>
    <w:rsid w:val="00DD0C7D"/>
    <w:rsid w:val="00DD2DA7"/>
    <w:rsid w:val="00DD383C"/>
    <w:rsid w:val="00DD3A56"/>
    <w:rsid w:val="00DD3D36"/>
    <w:rsid w:val="00DD4E15"/>
    <w:rsid w:val="00DD5275"/>
    <w:rsid w:val="00DD6C92"/>
    <w:rsid w:val="00DD7AED"/>
    <w:rsid w:val="00DE22EC"/>
    <w:rsid w:val="00DF2073"/>
    <w:rsid w:val="00DF2BC7"/>
    <w:rsid w:val="00DF477D"/>
    <w:rsid w:val="00DF479C"/>
    <w:rsid w:val="00DF59DF"/>
    <w:rsid w:val="00E010CE"/>
    <w:rsid w:val="00E0359C"/>
    <w:rsid w:val="00E04273"/>
    <w:rsid w:val="00E10E1D"/>
    <w:rsid w:val="00E127B7"/>
    <w:rsid w:val="00E13EEA"/>
    <w:rsid w:val="00E147E8"/>
    <w:rsid w:val="00E15248"/>
    <w:rsid w:val="00E15E67"/>
    <w:rsid w:val="00E179D1"/>
    <w:rsid w:val="00E2113A"/>
    <w:rsid w:val="00E23336"/>
    <w:rsid w:val="00E2669C"/>
    <w:rsid w:val="00E26F63"/>
    <w:rsid w:val="00E3065E"/>
    <w:rsid w:val="00E3085E"/>
    <w:rsid w:val="00E329CC"/>
    <w:rsid w:val="00E32D48"/>
    <w:rsid w:val="00E3604C"/>
    <w:rsid w:val="00E36491"/>
    <w:rsid w:val="00E36EE2"/>
    <w:rsid w:val="00E3728D"/>
    <w:rsid w:val="00E37529"/>
    <w:rsid w:val="00E40864"/>
    <w:rsid w:val="00E40F37"/>
    <w:rsid w:val="00E41FB9"/>
    <w:rsid w:val="00E42706"/>
    <w:rsid w:val="00E43D81"/>
    <w:rsid w:val="00E507E6"/>
    <w:rsid w:val="00E51205"/>
    <w:rsid w:val="00E53D62"/>
    <w:rsid w:val="00E5481B"/>
    <w:rsid w:val="00E55CE3"/>
    <w:rsid w:val="00E61708"/>
    <w:rsid w:val="00E62137"/>
    <w:rsid w:val="00E642C1"/>
    <w:rsid w:val="00E64E1C"/>
    <w:rsid w:val="00E65C97"/>
    <w:rsid w:val="00E66709"/>
    <w:rsid w:val="00E73365"/>
    <w:rsid w:val="00E74F87"/>
    <w:rsid w:val="00E758F6"/>
    <w:rsid w:val="00E763A1"/>
    <w:rsid w:val="00E76FF0"/>
    <w:rsid w:val="00E771B4"/>
    <w:rsid w:val="00E815DE"/>
    <w:rsid w:val="00E81C80"/>
    <w:rsid w:val="00E81D44"/>
    <w:rsid w:val="00E8283F"/>
    <w:rsid w:val="00E830EE"/>
    <w:rsid w:val="00E83769"/>
    <w:rsid w:val="00E85C7B"/>
    <w:rsid w:val="00E86215"/>
    <w:rsid w:val="00E86F5E"/>
    <w:rsid w:val="00E920B0"/>
    <w:rsid w:val="00E9260C"/>
    <w:rsid w:val="00E941F1"/>
    <w:rsid w:val="00E9573E"/>
    <w:rsid w:val="00EA02EE"/>
    <w:rsid w:val="00EA33AD"/>
    <w:rsid w:val="00EA34BB"/>
    <w:rsid w:val="00EA455A"/>
    <w:rsid w:val="00EA5EC1"/>
    <w:rsid w:val="00EB0F12"/>
    <w:rsid w:val="00EB439D"/>
    <w:rsid w:val="00EB4AFB"/>
    <w:rsid w:val="00EB5000"/>
    <w:rsid w:val="00EB60DE"/>
    <w:rsid w:val="00EB784A"/>
    <w:rsid w:val="00EC164B"/>
    <w:rsid w:val="00EC4785"/>
    <w:rsid w:val="00EC5206"/>
    <w:rsid w:val="00ED0A90"/>
    <w:rsid w:val="00ED1D34"/>
    <w:rsid w:val="00ED271A"/>
    <w:rsid w:val="00ED3E53"/>
    <w:rsid w:val="00ED4B75"/>
    <w:rsid w:val="00ED57A0"/>
    <w:rsid w:val="00ED6306"/>
    <w:rsid w:val="00EE0B89"/>
    <w:rsid w:val="00EE0B94"/>
    <w:rsid w:val="00EE0D3B"/>
    <w:rsid w:val="00EE100E"/>
    <w:rsid w:val="00EE28A9"/>
    <w:rsid w:val="00EE2F86"/>
    <w:rsid w:val="00EE47C3"/>
    <w:rsid w:val="00EE486F"/>
    <w:rsid w:val="00EE6056"/>
    <w:rsid w:val="00EF5EB2"/>
    <w:rsid w:val="00F0493E"/>
    <w:rsid w:val="00F07C8E"/>
    <w:rsid w:val="00F17C69"/>
    <w:rsid w:val="00F2034F"/>
    <w:rsid w:val="00F2136A"/>
    <w:rsid w:val="00F25E9F"/>
    <w:rsid w:val="00F273BE"/>
    <w:rsid w:val="00F275C3"/>
    <w:rsid w:val="00F308D4"/>
    <w:rsid w:val="00F32107"/>
    <w:rsid w:val="00F33F73"/>
    <w:rsid w:val="00F40653"/>
    <w:rsid w:val="00F40E2D"/>
    <w:rsid w:val="00F42631"/>
    <w:rsid w:val="00F42C16"/>
    <w:rsid w:val="00F42F4E"/>
    <w:rsid w:val="00F4398B"/>
    <w:rsid w:val="00F43A74"/>
    <w:rsid w:val="00F44BD4"/>
    <w:rsid w:val="00F45E41"/>
    <w:rsid w:val="00F508BD"/>
    <w:rsid w:val="00F51914"/>
    <w:rsid w:val="00F51EF1"/>
    <w:rsid w:val="00F53DE3"/>
    <w:rsid w:val="00F53FC7"/>
    <w:rsid w:val="00F5495E"/>
    <w:rsid w:val="00F5568F"/>
    <w:rsid w:val="00F560EA"/>
    <w:rsid w:val="00F56E34"/>
    <w:rsid w:val="00F57432"/>
    <w:rsid w:val="00F6039E"/>
    <w:rsid w:val="00F6103B"/>
    <w:rsid w:val="00F629FE"/>
    <w:rsid w:val="00F63E4F"/>
    <w:rsid w:val="00F6444C"/>
    <w:rsid w:val="00F651C1"/>
    <w:rsid w:val="00F65458"/>
    <w:rsid w:val="00F65B89"/>
    <w:rsid w:val="00F665AF"/>
    <w:rsid w:val="00F80488"/>
    <w:rsid w:val="00F80D95"/>
    <w:rsid w:val="00F82399"/>
    <w:rsid w:val="00F830AC"/>
    <w:rsid w:val="00F83C91"/>
    <w:rsid w:val="00F862F9"/>
    <w:rsid w:val="00F8762F"/>
    <w:rsid w:val="00F90C32"/>
    <w:rsid w:val="00F92E1C"/>
    <w:rsid w:val="00F930A2"/>
    <w:rsid w:val="00F95C9F"/>
    <w:rsid w:val="00F9705C"/>
    <w:rsid w:val="00FA1256"/>
    <w:rsid w:val="00FA4494"/>
    <w:rsid w:val="00FA6EAE"/>
    <w:rsid w:val="00FB56B8"/>
    <w:rsid w:val="00FB655F"/>
    <w:rsid w:val="00FC211E"/>
    <w:rsid w:val="00FC2BA3"/>
    <w:rsid w:val="00FC58D1"/>
    <w:rsid w:val="00FC5B81"/>
    <w:rsid w:val="00FD081A"/>
    <w:rsid w:val="00FD0D43"/>
    <w:rsid w:val="00FD157C"/>
    <w:rsid w:val="00FD1B26"/>
    <w:rsid w:val="00FD34AE"/>
    <w:rsid w:val="00FD4305"/>
    <w:rsid w:val="00FD4D46"/>
    <w:rsid w:val="00FD777C"/>
    <w:rsid w:val="00FE01F4"/>
    <w:rsid w:val="00FE0D26"/>
    <w:rsid w:val="00FE0D51"/>
    <w:rsid w:val="00FE5BA5"/>
    <w:rsid w:val="00FE5E97"/>
    <w:rsid w:val="00FE5E9E"/>
    <w:rsid w:val="00FE67AE"/>
    <w:rsid w:val="00FF0385"/>
    <w:rsid w:val="00FF05E1"/>
    <w:rsid w:val="00FF173F"/>
    <w:rsid w:val="00FF44A1"/>
    <w:rsid w:val="00FF7ADD"/>
    <w:rsid w:val="00FF7A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3313"/>
    <o:shapelayout v:ext="edit">
      <o:idmap v:ext="edit" data="1"/>
    </o:shapelayout>
  </w:shapeDefaults>
  <w:decimalSymbol w:val="."/>
  <w:listSeparator w:val=","/>
  <w14:docId w14:val="515D007C"/>
  <w14:defaultImageDpi w14:val="330"/>
  <w15:chartTrackingRefBased/>
  <w15:docId w15:val="{C5496627-1DF3-44F4-8262-089A3BDD6E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5409AA"/>
    <w:pPr>
      <w:keepNext/>
      <w:keepLines/>
      <w:spacing w:line="360" w:lineRule="auto"/>
      <w:jc w:val="center"/>
      <w:outlineLvl w:val="0"/>
    </w:pPr>
    <w:rPr>
      <w:rFonts w:eastAsia="Times New Roman"/>
      <w:bCs/>
      <w:kern w:val="44"/>
      <w:sz w:val="2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A31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A31C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A31C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A31CD"/>
    <w:rPr>
      <w:sz w:val="18"/>
      <w:szCs w:val="18"/>
    </w:rPr>
  </w:style>
  <w:style w:type="paragraph" w:styleId="a7">
    <w:name w:val="List Paragraph"/>
    <w:basedOn w:val="a"/>
    <w:uiPriority w:val="34"/>
    <w:qFormat/>
    <w:rsid w:val="00B90B3E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5409AA"/>
    <w:rPr>
      <w:rFonts w:eastAsia="Times New Roman"/>
      <w:bCs/>
      <w:kern w:val="44"/>
      <w:sz w:val="24"/>
      <w:szCs w:val="44"/>
    </w:rPr>
  </w:style>
  <w:style w:type="paragraph" w:styleId="a8">
    <w:name w:val="Balloon Text"/>
    <w:basedOn w:val="a"/>
    <w:link w:val="a9"/>
    <w:uiPriority w:val="99"/>
    <w:semiHidden/>
    <w:unhideWhenUsed/>
    <w:rsid w:val="001E64E1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1E64E1"/>
    <w:rPr>
      <w:sz w:val="18"/>
      <w:szCs w:val="18"/>
    </w:rPr>
  </w:style>
  <w:style w:type="character" w:styleId="aa">
    <w:name w:val="Placeholder Text"/>
    <w:basedOn w:val="a0"/>
    <w:uiPriority w:val="99"/>
    <w:semiHidden/>
    <w:rsid w:val="002525F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theme" Target="theme/theme1.xml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image" Target="media/image60.png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image" Target="media/image10.png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png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image" Target="media/image11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2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D64D186C-36A7-4346-A2B7-33E2C66AB16B}">
  <we:reference id="4f5fc3d5-136b-4c76-b40a-6b26653cd4f1" version="1.2.0.0" store="EnglishAssistanceProvider" storeType="Registry"/>
  <we:alternateReferences/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B06A1B0-426D-41C2-890E-D4B2D86D28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73</TotalTime>
  <Pages>6</Pages>
  <Words>2902</Words>
  <Characters>16542</Characters>
  <Application>Microsoft Office Word</Application>
  <DocSecurity>0</DocSecurity>
  <Lines>137</Lines>
  <Paragraphs>38</Paragraphs>
  <ScaleCrop>false</ScaleCrop>
  <Company/>
  <LinksUpToDate>false</LinksUpToDate>
  <CharactersWithSpaces>19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在路上</dc:creator>
  <cp:keywords/>
  <dc:description/>
  <cp:lastModifiedBy>zhong</cp:lastModifiedBy>
  <cp:revision>381</cp:revision>
  <cp:lastPrinted>2017-04-17T13:09:00Z</cp:lastPrinted>
  <dcterms:created xsi:type="dcterms:W3CDTF">2017-05-01T07:34:00Z</dcterms:created>
  <dcterms:modified xsi:type="dcterms:W3CDTF">2017-06-15T12:09:00Z</dcterms:modified>
</cp:coreProperties>
</file>